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C74895E">
      <w:pPr>
        <w:jc w:val="center"/>
        <w:rPr>
          <w:rFonts w:hint="eastAsia" w:ascii="华文行楷" w:hAnsi="华文中宋" w:eastAsia="华文行楷"/>
          <w:b/>
          <w:sz w:val="84"/>
          <w:szCs w:val="84"/>
        </w:rPr>
      </w:pPr>
      <w:r>
        <w:rPr>
          <w:rFonts w:hint="eastAsia" w:ascii="华文行楷" w:hAnsi="华文中宋" w:eastAsia="华文行楷"/>
          <w:b/>
          <w:sz w:val="84"/>
          <w:szCs w:val="84"/>
        </w:rPr>
        <w:t>电子与信息工程学院</w:t>
      </w:r>
    </w:p>
    <w:p w14:paraId="4738C04E">
      <w:pPr>
        <w:rPr>
          <w:rFonts w:hint="eastAsia" w:ascii="华文行楷" w:hAnsi="华文中宋" w:eastAsia="华文行楷"/>
          <w:sz w:val="28"/>
          <w:szCs w:val="21"/>
        </w:rPr>
      </w:pPr>
    </w:p>
    <w:p w14:paraId="70FB37BA">
      <w:pPr>
        <w:jc w:val="center"/>
        <w:rPr>
          <w:rFonts w:hint="eastAsia" w:ascii="华文行楷" w:hAnsi="华文中宋" w:eastAsia="华文行楷"/>
          <w:sz w:val="28"/>
          <w:szCs w:val="21"/>
        </w:rPr>
      </w:pPr>
      <w:r>
        <w:rPr>
          <w:rFonts w:hint="eastAsia" w:ascii="宋体" w:hAnsi="宋体" w:cs="宋体"/>
          <w:sz w:val="72"/>
          <w:szCs w:val="72"/>
        </w:rPr>
        <w:t>C与C++程序设计专题实验</w:t>
      </w:r>
    </w:p>
    <w:p w14:paraId="363B860E">
      <w:pPr>
        <w:rPr>
          <w:rFonts w:hint="eastAsia" w:ascii="华文行楷" w:hAnsi="华文中宋" w:eastAsia="华文行楷"/>
          <w:sz w:val="28"/>
          <w:szCs w:val="21"/>
        </w:rPr>
      </w:pPr>
      <w:r>
        <w:rPr>
          <w:rFonts w:hint="eastAsia" w:ascii="华文行楷" w:hAnsi="华文中宋" w:eastAsia="华文行楷"/>
          <w:sz w:val="28"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780155</wp:posOffset>
                </wp:positionH>
                <wp:positionV relativeFrom="paragraph">
                  <wp:posOffset>5101590</wp:posOffset>
                </wp:positionV>
                <wp:extent cx="635" cy="0"/>
                <wp:effectExtent l="0" t="4445" r="0" b="5080"/>
                <wp:wrapNone/>
                <wp:docPr id="2" name="直线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5" o:spid="_x0000_s1026" o:spt="20" style="position:absolute;left:0pt;margin-left:297.65pt;margin-top:401.7pt;height:0pt;width:0.05pt;z-index:251660288;mso-width-relative:page;mso-height-relative:page;" filled="f" stroked="t" coordsize="21600,21600" o:gfxdata="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Dz50ml1wAAAAsB&#10;AAAPAAAAAAAAAAEAIAAAACIAAABkcnMvZG93bnJldi54bWxQSwECFAAUAAAACACHTuJAC66SneMB&#10;AADXAwAADgAAAAAAAAABACAAAAAmAQAAZHJzL2Uyb0RvYy54bWxQSwUGAAAAAAYABgBZAQAAewUA&#10;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p w14:paraId="3A17B0C2">
      <w:pPr>
        <w:rPr>
          <w:rFonts w:hint="eastAsia" w:ascii="华文行楷" w:hAnsi="华文中宋" w:eastAsia="华文行楷"/>
          <w:sz w:val="28"/>
          <w:szCs w:val="21"/>
        </w:rPr>
      </w:pPr>
    </w:p>
    <w:p w14:paraId="492A7103">
      <w:pPr>
        <w:rPr>
          <w:rFonts w:hint="eastAsia" w:ascii="华文行楷" w:hAnsi="华文中宋" w:eastAsia="华文行楷"/>
          <w:sz w:val="28"/>
          <w:szCs w:val="21"/>
        </w:rPr>
      </w:pPr>
    </w:p>
    <w:p w14:paraId="3E657D5F">
      <w:pPr>
        <w:rPr>
          <w:rFonts w:hint="eastAsia" w:ascii="华文行楷" w:hAnsi="华文中宋" w:eastAsia="华文行楷"/>
          <w:sz w:val="28"/>
          <w:szCs w:val="21"/>
        </w:rPr>
      </w:pPr>
    </w:p>
    <w:p w14:paraId="5BEE1EC6">
      <w:pPr>
        <w:tabs>
          <w:tab w:val="center" w:pos="4603"/>
        </w:tabs>
        <w:spacing w:line="1200" w:lineRule="exact"/>
        <w:ind w:firstLine="640" w:firstLineChars="200"/>
        <w:rPr>
          <w:rFonts w:hint="eastAsia" w:ascii="宋体" w:hAnsi="宋体"/>
          <w:sz w:val="32"/>
          <w:szCs w:val="36"/>
        </w:rPr>
      </w:pPr>
    </w:p>
    <w:p w14:paraId="25A1E5F7">
      <w:pPr>
        <w:tabs>
          <w:tab w:val="center" w:pos="4603"/>
        </w:tabs>
        <w:spacing w:line="1200" w:lineRule="exact"/>
        <w:ind w:firstLine="640" w:firstLineChars="200"/>
        <w:rPr>
          <w:rFonts w:ascii="宋体" w:hAnsi="宋体"/>
          <w:sz w:val="32"/>
          <w:szCs w:val="36"/>
          <w:u w:val="single"/>
        </w:rPr>
      </w:pPr>
      <w:r>
        <w:rPr>
          <w:rFonts w:hint="eastAsia" w:ascii="宋体" w:hAnsi="宋体"/>
          <w:sz w:val="32"/>
          <w:szCs w:val="36"/>
        </w:rPr>
        <w:t xml:space="preserve">实验名称： </w:t>
      </w:r>
      <w:r>
        <w:rPr>
          <w:rFonts w:hint="eastAsia" w:ascii="宋体" w:hAnsi="宋体"/>
          <w:sz w:val="32"/>
          <w:szCs w:val="36"/>
          <w:u w:val="single"/>
        </w:rPr>
        <w:t xml:space="preserve"> </w:t>
      </w:r>
      <w:r>
        <w:rPr>
          <w:rFonts w:ascii="宋体" w:hAnsi="宋体"/>
          <w:sz w:val="32"/>
          <w:szCs w:val="36"/>
          <w:u w:val="single"/>
        </w:rPr>
        <w:t xml:space="preserve">    </w:t>
      </w:r>
      <w:r>
        <w:rPr>
          <w:rFonts w:hint="eastAsia" w:ascii="宋体" w:hAnsi="宋体"/>
          <w:sz w:val="32"/>
          <w:szCs w:val="36"/>
          <w:u w:val="single"/>
        </w:rPr>
        <w:t xml:space="preserve">实验三 </w:t>
      </w:r>
      <w:r>
        <w:rPr>
          <w:rFonts w:ascii="宋体" w:hAnsi="宋体"/>
          <w:sz w:val="32"/>
          <w:szCs w:val="36"/>
          <w:u w:val="single"/>
        </w:rPr>
        <w:t xml:space="preserve"> </w:t>
      </w:r>
      <w:r>
        <w:rPr>
          <w:rFonts w:hint="eastAsia" w:ascii="宋体" w:hAnsi="宋体"/>
          <w:sz w:val="32"/>
          <w:szCs w:val="36"/>
          <w:u w:val="single"/>
        </w:rPr>
        <w:t xml:space="preserve">循环结构程序设计                             </w:t>
      </w:r>
    </w:p>
    <w:p w14:paraId="5A0147EA">
      <w:pPr>
        <w:tabs>
          <w:tab w:val="center" w:pos="4603"/>
        </w:tabs>
        <w:spacing w:line="1200" w:lineRule="exact"/>
        <w:ind w:firstLine="640" w:firstLineChars="200"/>
        <w:rPr>
          <w:rFonts w:ascii="楷体" w:hAnsi="楷体" w:eastAsia="楷体"/>
          <w:sz w:val="32"/>
          <w:szCs w:val="36"/>
        </w:rPr>
      </w:pPr>
      <w:r>
        <w:rPr>
          <w:rFonts w:hint="eastAsia" w:ascii="宋体" w:hAnsi="宋体"/>
          <w:sz w:val="32"/>
          <w:szCs w:val="36"/>
        </w:rPr>
        <w:t>实验类型： 验证性</w:t>
      </w:r>
      <w:r>
        <w:rPr>
          <w:rFonts w:hint="eastAsia" w:ascii="楷体" w:hAnsi="楷体" w:eastAsia="楷体"/>
          <w:sz w:val="32"/>
          <w:szCs w:val="36"/>
        </w:rPr>
        <w:t xml:space="preserve">□ </w:t>
      </w:r>
      <w:r>
        <w:rPr>
          <w:rFonts w:hint="eastAsia" w:ascii="宋体" w:hAnsi="宋体"/>
          <w:sz w:val="32"/>
          <w:szCs w:val="36"/>
        </w:rPr>
        <w:t>设计性</w:t>
      </w:r>
      <w:r>
        <w:rPr>
          <w:rFonts w:hint="eastAsia" w:ascii="楷体" w:hAnsi="楷体" w:eastAsia="楷体"/>
          <w:sz w:val="32"/>
          <w:szCs w:val="36"/>
        </w:rPr>
        <w:sym w:font="Wingdings 2" w:char="0052"/>
      </w:r>
      <w:r>
        <w:rPr>
          <w:rFonts w:hint="eastAsia" w:ascii="楷体" w:hAnsi="楷体" w:eastAsia="楷体"/>
          <w:sz w:val="32"/>
          <w:szCs w:val="36"/>
        </w:rPr>
        <w:t xml:space="preserve"> </w:t>
      </w:r>
      <w:r>
        <w:rPr>
          <w:rFonts w:hint="eastAsia" w:ascii="宋体" w:hAnsi="宋体"/>
          <w:sz w:val="32"/>
          <w:szCs w:val="36"/>
        </w:rPr>
        <w:t>综合性</w:t>
      </w:r>
      <w:r>
        <w:rPr>
          <w:rFonts w:hint="eastAsia" w:ascii="楷体" w:hAnsi="楷体" w:eastAsia="楷体"/>
          <w:sz w:val="32"/>
          <w:szCs w:val="36"/>
        </w:rPr>
        <w:t>□</w:t>
      </w:r>
    </w:p>
    <w:p w14:paraId="225CCC4C">
      <w:pPr>
        <w:tabs>
          <w:tab w:val="center" w:pos="4603"/>
        </w:tabs>
        <w:spacing w:line="1200" w:lineRule="exact"/>
        <w:ind w:firstLine="640" w:firstLineChars="200"/>
        <w:rPr>
          <w:rFonts w:hint="eastAsia" w:ascii="宋体" w:hAnsi="宋体"/>
          <w:sz w:val="32"/>
          <w:szCs w:val="36"/>
          <w:u w:val="single"/>
        </w:rPr>
      </w:pPr>
      <w:r>
        <w:rPr>
          <w:rFonts w:hint="eastAsia" w:ascii="宋体" w:hAnsi="宋体"/>
          <w:sz w:val="32"/>
          <w:szCs w:val="36"/>
        </w:rPr>
        <w:t xml:space="preserve">班    级 </w:t>
      </w:r>
      <w:r>
        <w:rPr>
          <w:rFonts w:hint="eastAsia" w:ascii="宋体" w:hAnsi="宋体"/>
          <w:sz w:val="32"/>
          <w:szCs w:val="36"/>
          <w:u w:val="single"/>
        </w:rPr>
        <w:t xml:space="preserve">  </w:t>
      </w:r>
      <w:r>
        <w:rPr>
          <w:rFonts w:hint="eastAsia" w:ascii="宋体" w:hAnsi="宋体"/>
          <w:sz w:val="32"/>
          <w:szCs w:val="36"/>
          <w:u w:val="single"/>
          <w:lang w:val="en-US" w:eastAsia="zh-CN"/>
        </w:rPr>
        <w:t>计算机2403</w:t>
      </w:r>
      <w:r>
        <w:rPr>
          <w:rFonts w:hint="eastAsia" w:ascii="宋体" w:hAnsi="宋体"/>
          <w:sz w:val="32"/>
          <w:szCs w:val="36"/>
          <w:u w:val="single"/>
        </w:rPr>
        <w:t xml:space="preserve">   </w:t>
      </w:r>
      <w:r>
        <w:rPr>
          <w:rFonts w:hint="eastAsia" w:ascii="宋体" w:hAnsi="宋体"/>
          <w:sz w:val="32"/>
          <w:szCs w:val="36"/>
        </w:rPr>
        <w:t>学    号</w:t>
      </w:r>
      <w:r>
        <w:rPr>
          <w:rFonts w:hint="eastAsia" w:ascii="宋体" w:hAnsi="宋体"/>
          <w:sz w:val="32"/>
          <w:szCs w:val="36"/>
          <w:u w:val="single"/>
        </w:rPr>
        <w:t xml:space="preserve">   20243202306            </w:t>
      </w:r>
    </w:p>
    <w:p w14:paraId="1C46F0D8">
      <w:pPr>
        <w:tabs>
          <w:tab w:val="center" w:pos="4603"/>
        </w:tabs>
        <w:spacing w:line="1200" w:lineRule="exact"/>
        <w:ind w:firstLine="640" w:firstLineChars="200"/>
        <w:rPr>
          <w:rFonts w:hint="eastAsia" w:ascii="宋体" w:hAnsi="宋体"/>
          <w:sz w:val="32"/>
          <w:szCs w:val="36"/>
          <w:u w:val="single"/>
        </w:rPr>
      </w:pPr>
      <w:r>
        <w:rPr>
          <w:rFonts w:hint="eastAsia" w:ascii="宋体" w:hAnsi="宋体"/>
          <w:sz w:val="32"/>
          <w:szCs w:val="36"/>
        </w:rPr>
        <w:t xml:space="preserve">姓    名 </w:t>
      </w:r>
      <w:r>
        <w:rPr>
          <w:rFonts w:hint="eastAsia" w:ascii="宋体" w:hAnsi="宋体"/>
          <w:sz w:val="32"/>
          <w:szCs w:val="36"/>
          <w:u w:val="single"/>
        </w:rPr>
        <w:t xml:space="preserve">     </w:t>
      </w:r>
      <w:r>
        <w:rPr>
          <w:rFonts w:hint="eastAsia" w:ascii="宋体" w:hAnsi="宋体"/>
          <w:sz w:val="32"/>
          <w:szCs w:val="36"/>
          <w:u w:val="single"/>
          <w:lang w:val="en-US" w:eastAsia="zh-CN"/>
        </w:rPr>
        <w:t xml:space="preserve">丁少琦 </w:t>
      </w:r>
      <w:r>
        <w:rPr>
          <w:rFonts w:hint="eastAsia" w:ascii="宋体" w:hAnsi="宋体"/>
          <w:sz w:val="32"/>
          <w:szCs w:val="36"/>
          <w:u w:val="single"/>
        </w:rPr>
        <w:t xml:space="preserve">    </w:t>
      </w:r>
      <w:r>
        <w:rPr>
          <w:rFonts w:hint="eastAsia" w:ascii="宋体" w:hAnsi="宋体"/>
          <w:sz w:val="32"/>
          <w:szCs w:val="36"/>
        </w:rPr>
        <w:t xml:space="preserve">成    绩 </w:t>
      </w:r>
      <w:r>
        <w:rPr>
          <w:rFonts w:hint="eastAsia" w:ascii="宋体" w:hAnsi="宋体"/>
          <w:sz w:val="32"/>
          <w:szCs w:val="36"/>
          <w:u w:val="single"/>
        </w:rPr>
        <w:t xml:space="preserve">               </w:t>
      </w:r>
    </w:p>
    <w:p w14:paraId="72EDF237">
      <w:pPr>
        <w:tabs>
          <w:tab w:val="center" w:pos="4603"/>
        </w:tabs>
        <w:spacing w:line="1200" w:lineRule="exact"/>
        <w:ind w:firstLine="640" w:firstLineChars="200"/>
        <w:rPr>
          <w:rFonts w:hint="eastAsia" w:ascii="宋体" w:hAnsi="宋体"/>
          <w:sz w:val="32"/>
          <w:szCs w:val="36"/>
          <w:u w:val="single"/>
        </w:rPr>
      </w:pPr>
    </w:p>
    <w:p w14:paraId="1A1B737E">
      <w:pPr>
        <w:tabs>
          <w:tab w:val="center" w:pos="4603"/>
        </w:tabs>
        <w:spacing w:line="1200" w:lineRule="exact"/>
        <w:ind w:firstLine="640" w:firstLineChars="200"/>
        <w:rPr>
          <w:rFonts w:hint="eastAsia" w:ascii="宋体" w:hAnsi="宋体"/>
          <w:sz w:val="32"/>
          <w:szCs w:val="36"/>
          <w:u w:val="single"/>
        </w:rPr>
      </w:pPr>
    </w:p>
    <w:p w14:paraId="48968FEA">
      <w:pPr>
        <w:spacing w:line="300" w:lineRule="auto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一、实验目的</w:t>
      </w:r>
    </w:p>
    <w:p w14:paraId="4A9C2273">
      <w:pPr>
        <w:spacing w:line="300" w:lineRule="auto"/>
        <w:jc w:val="left"/>
        <w:rPr>
          <w:rFonts w:ascii="Times New Roman" w:hAnsi="Times New Roman"/>
          <w:color w:val="000000"/>
          <w:kern w:val="0"/>
          <w:sz w:val="24"/>
        </w:rPr>
      </w:pPr>
      <w:r>
        <w:rPr>
          <w:rFonts w:ascii="Times New Roman" w:hAnsi="Times New Roman"/>
          <w:color w:val="000000"/>
          <w:sz w:val="24"/>
        </w:rPr>
        <w:t>1.</w:t>
      </w:r>
      <w:r>
        <w:rPr>
          <w:rFonts w:ascii="Times New Roman" w:hAnsi="Times New Roman"/>
          <w:color w:val="000000"/>
          <w:kern w:val="0"/>
          <w:sz w:val="24"/>
        </w:rPr>
        <w:t>掌握循环的三种控制方法；</w:t>
      </w:r>
    </w:p>
    <w:p w14:paraId="420332C3">
      <w:pPr>
        <w:spacing w:line="300" w:lineRule="auto"/>
        <w:jc w:val="left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2.</w:t>
      </w:r>
      <w:r>
        <w:rPr>
          <w:rFonts w:ascii="Times New Roman" w:hAnsi="Times New Roman"/>
          <w:color w:val="000000"/>
          <w:kern w:val="0"/>
          <w:sz w:val="24"/>
        </w:rPr>
        <w:t>理解break语句和continue语句在循环转移控制中的不同作用；</w:t>
      </w:r>
    </w:p>
    <w:p w14:paraId="183BDE4E">
      <w:pPr>
        <w:widowControl/>
        <w:snapToGrid w:val="0"/>
        <w:spacing w:line="300" w:lineRule="auto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3.掌握</w:t>
      </w:r>
      <w:r>
        <w:rPr>
          <w:rFonts w:ascii="Times New Roman" w:hAnsi="Times New Roman"/>
          <w:color w:val="000000"/>
          <w:kern w:val="0"/>
          <w:sz w:val="24"/>
        </w:rPr>
        <w:t>程序设计中用循环的方法实现基本算法（如穷举、迭代、递推等）；</w:t>
      </w:r>
    </w:p>
    <w:p w14:paraId="5AB6186D">
      <w:pPr>
        <w:spacing w:line="300" w:lineRule="auto"/>
        <w:jc w:val="left"/>
        <w:rPr>
          <w:rFonts w:ascii="Times New Roman" w:hAnsi="Times New Roman"/>
          <w:color w:val="000000"/>
          <w:kern w:val="0"/>
          <w:sz w:val="24"/>
        </w:rPr>
      </w:pPr>
      <w:r>
        <w:rPr>
          <w:rFonts w:ascii="Times New Roman" w:hAnsi="Times New Roman"/>
          <w:color w:val="000000"/>
          <w:sz w:val="24"/>
        </w:rPr>
        <w:t>4.</w:t>
      </w:r>
      <w:r>
        <w:rPr>
          <w:rFonts w:ascii="Times New Roman" w:hAnsi="Times New Roman"/>
          <w:color w:val="000000"/>
          <w:kern w:val="0"/>
          <w:sz w:val="24"/>
        </w:rPr>
        <w:t>用循环嵌套解决问题；</w:t>
      </w:r>
    </w:p>
    <w:p w14:paraId="30900AA7">
      <w:pPr>
        <w:spacing w:line="300" w:lineRule="auto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5.培养学生的科学思维、工匠精神、求实精神，养成编写高质量程序的良好编程素养。</w:t>
      </w:r>
    </w:p>
    <w:p w14:paraId="436DEB12">
      <w:pPr>
        <w:spacing w:line="300" w:lineRule="auto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二、实验内容</w:t>
      </w:r>
      <w:bookmarkStart w:id="0" w:name="_Toc493489556"/>
    </w:p>
    <w:p w14:paraId="209C7C8B">
      <w:pPr>
        <w:snapToGrid w:val="0"/>
        <w:spacing w:line="300" w:lineRule="auto"/>
        <w:rPr>
          <w:rFonts w:ascii="Times New Roman" w:hAnsi="Times New Roman"/>
          <w:sz w:val="24"/>
        </w:rPr>
      </w:pPr>
    </w:p>
    <w:p w14:paraId="4806715E">
      <w:pPr>
        <w:spacing w:line="30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1.输入10名同学高数课成绩，请计算平均分及最高成绩。</w:t>
      </w:r>
    </w:p>
    <w:p w14:paraId="3A4348D1">
      <w:pPr>
        <w:spacing w:line="30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fldChar w:fldCharType="begin"/>
      </w:r>
      <w:r>
        <w:rPr>
          <w:rFonts w:ascii="Times New Roman" w:hAnsi="Times New Roman"/>
          <w:sz w:val="24"/>
        </w:rPr>
        <w:instrText xml:space="preserve"> = 1 \* GB3 </w:instrText>
      </w:r>
      <w:r>
        <w:rPr>
          <w:rFonts w:ascii="Times New Roman" w:hAnsi="Times New Roman"/>
          <w:sz w:val="24"/>
        </w:rPr>
        <w:fldChar w:fldCharType="separate"/>
      </w:r>
      <w:r>
        <w:rPr>
          <w:rFonts w:ascii="Times New Roman" w:hAnsi="Times New Roman"/>
          <w:sz w:val="24"/>
        </w:rPr>
        <w:t>①</w:t>
      </w:r>
      <w:r>
        <w:rPr>
          <w:rFonts w:ascii="Times New Roman" w:hAnsi="Times New Roman"/>
          <w:sz w:val="24"/>
        </w:rPr>
        <w:fldChar w:fldCharType="end"/>
      </w:r>
      <w:r>
        <w:rPr>
          <w:rFonts w:ascii="Times New Roman" w:hAnsi="Times New Roman"/>
          <w:sz w:val="24"/>
        </w:rPr>
        <w:t>用for实现</w:t>
      </w:r>
    </w:p>
    <w:p w14:paraId="393125D6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808080"/>
          <w:sz w:val="24"/>
          <w:szCs w:val="24"/>
        </w:rPr>
        <w:t>#includ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&lt;iostream&gt;</w:t>
      </w:r>
    </w:p>
    <w:p w14:paraId="36665225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using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00FF"/>
          <w:sz w:val="24"/>
          <w:szCs w:val="24"/>
        </w:rPr>
        <w:t>namespac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std;</w:t>
      </w:r>
    </w:p>
    <w:p w14:paraId="2F9F6E3A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n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main()</w:t>
      </w:r>
    </w:p>
    <w:p w14:paraId="6FFBA681">
      <w:pPr>
        <w:pStyle w:val="8"/>
        <w:spacing w:before="0" w:beforeAutospacing="0" w:after="0" w:afterAutospacing="0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{   </w:t>
      </w:r>
    </w:p>
    <w:p w14:paraId="51393144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doubl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x, sum, average, max;</w:t>
      </w:r>
    </w:p>
    <w:p w14:paraId="17FED590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sum = 0;</w:t>
      </w:r>
    </w:p>
    <w:p w14:paraId="28AF411C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max = 0;</w:t>
      </w:r>
    </w:p>
    <w:p w14:paraId="52934E2F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for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</w:t>
      </w:r>
      <w:r>
        <w:rPr>
          <w:rFonts w:hint="eastAsia" w:ascii="宋体" w:hAnsi="宋体" w:eastAsia="宋体" w:cs="宋体"/>
          <w:color w:val="0000FF"/>
          <w:sz w:val="24"/>
          <w:szCs w:val="24"/>
        </w:rPr>
        <w:t>in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i = 1;i &lt;= 10;i++)</w:t>
      </w:r>
    </w:p>
    <w:p w14:paraId="55408FBA">
      <w:pPr>
        <w:pStyle w:val="8"/>
        <w:spacing w:before="0" w:beforeAutospacing="0" w:after="0" w:afterAutospacing="0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{   </w:t>
      </w:r>
    </w:p>
    <w:p w14:paraId="14BFBB45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cin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gt;&g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x;</w:t>
      </w:r>
    </w:p>
    <w:p w14:paraId="05B8A94A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sum += x;</w:t>
      </w:r>
    </w:p>
    <w:p w14:paraId="4D4CD1A2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f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x &gt; max)</w:t>
      </w:r>
    </w:p>
    <w:p w14:paraId="6709E6D1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max = x;</w:t>
      </w:r>
    </w:p>
    <w:p w14:paraId="471FD6C6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}</w:t>
      </w:r>
    </w:p>
    <w:p w14:paraId="3BDB51F8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average = sum / 10;</w:t>
      </w:r>
    </w:p>
    <w:p w14:paraId="1E62CE93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cout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"average ="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average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",max="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max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endl;</w:t>
      </w:r>
    </w:p>
    <w:p w14:paraId="657FDF5A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return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0;</w:t>
      </w:r>
    </w:p>
    <w:p w14:paraId="73BF4714">
      <w:pPr>
        <w:pStyle w:val="8"/>
        <w:spacing w:before="0" w:beforeAutospacing="0" w:after="0" w:afterAutospacing="0" w:line="300" w:lineRule="auto"/>
        <w:jc w:val="both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}</w:t>
      </w:r>
    </w:p>
    <w:p w14:paraId="039D0CAE">
      <w:pPr>
        <w:spacing w:line="30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fldChar w:fldCharType="begin"/>
      </w:r>
      <w:r>
        <w:rPr>
          <w:rFonts w:ascii="Times New Roman" w:hAnsi="Times New Roman"/>
          <w:sz w:val="24"/>
        </w:rPr>
        <w:instrText xml:space="preserve"> = 2 \* GB3 </w:instrText>
      </w:r>
      <w:r>
        <w:rPr>
          <w:rFonts w:ascii="Times New Roman" w:hAnsi="Times New Roman"/>
          <w:sz w:val="24"/>
        </w:rPr>
        <w:fldChar w:fldCharType="separate"/>
      </w:r>
      <w:r>
        <w:rPr>
          <w:rFonts w:ascii="Times New Roman" w:hAnsi="Times New Roman"/>
          <w:sz w:val="24"/>
        </w:rPr>
        <w:t>②</w:t>
      </w:r>
      <w:r>
        <w:rPr>
          <w:rFonts w:ascii="Times New Roman" w:hAnsi="Times New Roman"/>
          <w:sz w:val="24"/>
        </w:rPr>
        <w:fldChar w:fldCharType="end"/>
      </w:r>
      <w:r>
        <w:rPr>
          <w:rFonts w:ascii="Times New Roman" w:hAnsi="Times New Roman"/>
          <w:sz w:val="24"/>
        </w:rPr>
        <w:t>用while实现</w:t>
      </w:r>
    </w:p>
    <w:p w14:paraId="0460EF0C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808080"/>
          <w:sz w:val="24"/>
          <w:szCs w:val="24"/>
        </w:rPr>
        <w:t>#includ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&lt;iostream&gt;</w:t>
      </w:r>
    </w:p>
    <w:p w14:paraId="68E7B4FF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using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00FF"/>
          <w:sz w:val="24"/>
          <w:szCs w:val="24"/>
        </w:rPr>
        <w:t>namespac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std;</w:t>
      </w:r>
    </w:p>
    <w:p w14:paraId="5BC0C0AE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n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main()</w:t>
      </w:r>
    </w:p>
    <w:p w14:paraId="6F5229AD">
      <w:pPr>
        <w:pStyle w:val="8"/>
        <w:spacing w:before="0" w:beforeAutospacing="0" w:after="0" w:afterAutospacing="0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{   </w:t>
      </w:r>
    </w:p>
    <w:p w14:paraId="7D61D3FF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doubl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x, sum, average, max;</w:t>
      </w:r>
    </w:p>
    <w:p w14:paraId="2E79ED9F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sum = 0;</w:t>
      </w:r>
    </w:p>
    <w:p w14:paraId="068A2204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max = 0;</w:t>
      </w:r>
    </w:p>
    <w:p w14:paraId="3E5BACD9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n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i = 1;</w:t>
      </w:r>
    </w:p>
    <w:p w14:paraId="72944425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whil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i &lt;= 10)</w:t>
      </w:r>
    </w:p>
    <w:p w14:paraId="01389C43">
      <w:pPr>
        <w:pStyle w:val="8"/>
        <w:spacing w:before="0" w:beforeAutospacing="0" w:after="0" w:afterAutospacing="0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{   </w:t>
      </w:r>
    </w:p>
    <w:p w14:paraId="7B581610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cin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gt;&g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x;</w:t>
      </w:r>
    </w:p>
    <w:p w14:paraId="713DD324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sum += x;</w:t>
      </w:r>
    </w:p>
    <w:p w14:paraId="1F95D2CE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f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x &gt; max)</w:t>
      </w:r>
    </w:p>
    <w:p w14:paraId="4B1BBBF9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max = x;</w:t>
      </w:r>
    </w:p>
    <w:p w14:paraId="66B2C944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i++;</w:t>
      </w:r>
    </w:p>
    <w:p w14:paraId="35193E75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}</w:t>
      </w:r>
    </w:p>
    <w:p w14:paraId="420E67E0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average = sum / 10;</w:t>
      </w:r>
    </w:p>
    <w:p w14:paraId="2FEBF9A2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cout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"average="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average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",max="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max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endl;</w:t>
      </w:r>
    </w:p>
    <w:p w14:paraId="132F69EF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return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0;</w:t>
      </w:r>
    </w:p>
    <w:p w14:paraId="289F49EE">
      <w:pPr>
        <w:pStyle w:val="8"/>
        <w:spacing w:before="0" w:beforeAutospacing="0" w:after="0" w:afterAutospacing="0" w:line="300" w:lineRule="auto"/>
        <w:jc w:val="both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}</w:t>
      </w:r>
    </w:p>
    <w:p w14:paraId="5A2386BE">
      <w:pPr>
        <w:spacing w:line="30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fldChar w:fldCharType="begin"/>
      </w:r>
      <w:r>
        <w:rPr>
          <w:rFonts w:ascii="Times New Roman" w:hAnsi="Times New Roman"/>
          <w:sz w:val="24"/>
        </w:rPr>
        <w:instrText xml:space="preserve"> = 3 \* GB3 </w:instrText>
      </w:r>
      <w:r>
        <w:rPr>
          <w:rFonts w:ascii="Times New Roman" w:hAnsi="Times New Roman"/>
          <w:sz w:val="24"/>
        </w:rPr>
        <w:fldChar w:fldCharType="separate"/>
      </w:r>
      <w:r>
        <w:rPr>
          <w:rFonts w:ascii="Times New Roman" w:hAnsi="Times New Roman"/>
          <w:sz w:val="24"/>
        </w:rPr>
        <w:t>③</w:t>
      </w:r>
      <w:r>
        <w:rPr>
          <w:rFonts w:ascii="Times New Roman" w:hAnsi="Times New Roman"/>
          <w:sz w:val="24"/>
        </w:rPr>
        <w:fldChar w:fldCharType="end"/>
      </w:r>
      <w:r>
        <w:rPr>
          <w:rFonts w:ascii="Times New Roman" w:hAnsi="Times New Roman"/>
          <w:sz w:val="24"/>
        </w:rPr>
        <w:t>用do-while实现</w:t>
      </w:r>
    </w:p>
    <w:p w14:paraId="30FF5050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808080"/>
          <w:sz w:val="24"/>
          <w:szCs w:val="24"/>
        </w:rPr>
        <w:t>#includ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&lt;iostream&gt;</w:t>
      </w:r>
    </w:p>
    <w:p w14:paraId="425D7B18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using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00FF"/>
          <w:sz w:val="24"/>
          <w:szCs w:val="24"/>
        </w:rPr>
        <w:t>namespac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std;</w:t>
      </w:r>
    </w:p>
    <w:p w14:paraId="18F6C524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n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main()</w:t>
      </w:r>
    </w:p>
    <w:p w14:paraId="3C7CE858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{</w:t>
      </w:r>
    </w:p>
    <w:p w14:paraId="242A661C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doubl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x, sum, average, max;</w:t>
      </w:r>
    </w:p>
    <w:p w14:paraId="64E7FC03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sum = 0;</w:t>
      </w:r>
    </w:p>
    <w:p w14:paraId="417ADD39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max = 0;</w:t>
      </w:r>
    </w:p>
    <w:p w14:paraId="714E8907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n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i = 1;</w:t>
      </w:r>
    </w:p>
    <w:p w14:paraId="4D0E9F7A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do</w:t>
      </w:r>
    </w:p>
    <w:p w14:paraId="378DECFD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{</w:t>
      </w:r>
    </w:p>
    <w:p w14:paraId="54C6E493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cin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gt;&g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x;</w:t>
      </w:r>
    </w:p>
    <w:p w14:paraId="6A73ECAC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sum += x;</w:t>
      </w:r>
    </w:p>
    <w:p w14:paraId="3FB79254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i++;</w:t>
      </w:r>
    </w:p>
    <w:p w14:paraId="4B0216E3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f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x &gt; max)</w:t>
      </w:r>
    </w:p>
    <w:p w14:paraId="1F4E12F6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max = x;</w:t>
      </w:r>
    </w:p>
    <w:p w14:paraId="4D0269E4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} </w:t>
      </w:r>
      <w:r>
        <w:rPr>
          <w:rFonts w:hint="eastAsia" w:ascii="宋体" w:hAnsi="宋体" w:eastAsia="宋体" w:cs="宋体"/>
          <w:color w:val="0000FF"/>
          <w:sz w:val="24"/>
          <w:szCs w:val="24"/>
        </w:rPr>
        <w:t>whil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i &lt;= 10);</w:t>
      </w:r>
    </w:p>
    <w:p w14:paraId="03D7B9D7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average = sum / 10;</w:t>
      </w:r>
    </w:p>
    <w:p w14:paraId="2C437675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cout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"average="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average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",max="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max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endl;</w:t>
      </w:r>
    </w:p>
    <w:p w14:paraId="1244E316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return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0;</w:t>
      </w:r>
    </w:p>
    <w:p w14:paraId="74A04E7D">
      <w:pPr>
        <w:pStyle w:val="8"/>
        <w:spacing w:before="0" w:beforeAutospacing="0" w:after="0" w:afterAutospacing="0" w:line="300" w:lineRule="auto"/>
        <w:jc w:val="both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}</w:t>
      </w:r>
    </w:p>
    <w:p w14:paraId="45F7DC3F">
      <w:pPr>
        <w:pStyle w:val="8"/>
        <w:spacing w:before="0" w:beforeAutospacing="0" w:after="0" w:afterAutospacing="0" w:line="300" w:lineRule="auto"/>
        <w:jc w:val="both"/>
        <w:rPr>
          <w:rFonts w:hint="eastAsia" w:ascii="宋体" w:hAnsi="宋体" w:eastAsia="宋体" w:cs="宋体"/>
          <w:color w:val="000000"/>
          <w:sz w:val="24"/>
          <w:szCs w:val="24"/>
        </w:rPr>
      </w:pPr>
    </w:p>
    <w:p w14:paraId="61879E07">
      <w:pPr>
        <w:spacing w:line="30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fldChar w:fldCharType="begin"/>
      </w:r>
      <w:r>
        <w:rPr>
          <w:rFonts w:ascii="Times New Roman" w:hAnsi="Times New Roman"/>
          <w:sz w:val="24"/>
        </w:rPr>
        <w:instrText xml:space="preserve"> = 4 \* GB3 </w:instrText>
      </w:r>
      <w:r>
        <w:rPr>
          <w:rFonts w:ascii="Times New Roman" w:hAnsi="Times New Roman"/>
          <w:sz w:val="24"/>
        </w:rPr>
        <w:fldChar w:fldCharType="separate"/>
      </w:r>
      <w:r>
        <w:rPr>
          <w:rFonts w:ascii="Times New Roman" w:hAnsi="Times New Roman"/>
          <w:sz w:val="24"/>
        </w:rPr>
        <w:t>④</w:t>
      </w:r>
      <w:r>
        <w:rPr>
          <w:rFonts w:ascii="Times New Roman" w:hAnsi="Times New Roman"/>
          <w:sz w:val="24"/>
        </w:rPr>
        <w:fldChar w:fldCharType="end"/>
      </w:r>
      <w:r>
        <w:rPr>
          <w:rFonts w:ascii="Times New Roman" w:hAnsi="Times New Roman"/>
          <w:sz w:val="24"/>
        </w:rPr>
        <w:t>试说明for、while、do-while实现循环时各自的特点。</w:t>
      </w:r>
    </w:p>
    <w:p w14:paraId="785811D2">
      <w:pPr>
        <w:spacing w:line="300" w:lineRule="auto"/>
        <w:rPr>
          <w:rFonts w:ascii="Times New Roman" w:hAnsi="Times New Roman"/>
          <w:sz w:val="24"/>
        </w:rPr>
      </w:pPr>
    </w:p>
    <w:bookmarkEnd w:id="0"/>
    <w:p w14:paraId="49D5DA8E">
      <w:pPr>
        <w:numPr>
          <w:numId w:val="0"/>
        </w:numPr>
        <w:tabs>
          <w:tab w:val="left" w:pos="203"/>
        </w:tabs>
        <w:spacing w:line="300" w:lineRule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  <w:lang w:eastAsia="zh-CN"/>
        </w:rPr>
        <w:t>（</w:t>
      </w:r>
      <w:r>
        <w:rPr>
          <w:rFonts w:hint="eastAsia" w:ascii="Times New Roman" w:hAnsi="Times New Roman"/>
          <w:sz w:val="24"/>
          <w:lang w:val="en-US" w:eastAsia="zh-CN"/>
        </w:rPr>
        <w:t xml:space="preserve">1 </w:t>
      </w:r>
      <w:r>
        <w:rPr>
          <w:rFonts w:hint="eastAsia" w:ascii="Times New Roman" w:hAnsi="Times New Roman"/>
          <w:sz w:val="24"/>
        </w:rPr>
        <w:t>while：先判断循环条件，再执行循环操作，有时还需要循环变量。</w:t>
      </w:r>
    </w:p>
    <w:p w14:paraId="4AFFF3BD">
      <w:pPr>
        <w:numPr>
          <w:numId w:val="0"/>
        </w:numPr>
        <w:spacing w:line="300" w:lineRule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  <w:lang w:eastAsia="zh-CN"/>
        </w:rPr>
        <w:t>（</w:t>
      </w:r>
      <w:r>
        <w:rPr>
          <w:rFonts w:hint="eastAsia" w:ascii="Times New Roman" w:hAnsi="Times New Roman"/>
          <w:sz w:val="24"/>
          <w:lang w:val="en-US" w:eastAsia="zh-CN"/>
        </w:rPr>
        <w:t xml:space="preserve">2 </w:t>
      </w:r>
      <w:r>
        <w:rPr>
          <w:rFonts w:hint="eastAsia" w:ascii="Times New Roman" w:hAnsi="Times New Roman"/>
          <w:sz w:val="24"/>
        </w:rPr>
        <w:t>do-while：先执行一遍循环操作再判断。先执行一遍循环操作，while后分号不可少，符合条件，循环继续执行；否则，循环退出。</w:t>
      </w:r>
    </w:p>
    <w:p w14:paraId="76B1827B">
      <w:pPr>
        <w:numPr>
          <w:numId w:val="0"/>
        </w:numPr>
        <w:spacing w:line="300" w:lineRule="auto"/>
        <w:ind w:leftChars="0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  <w:lang w:eastAsia="zh-CN"/>
        </w:rPr>
        <w:t>（</w:t>
      </w:r>
      <w:r>
        <w:rPr>
          <w:rFonts w:hint="eastAsia" w:ascii="Times New Roman" w:hAnsi="Times New Roman"/>
          <w:sz w:val="24"/>
          <w:lang w:val="en-US" w:eastAsia="zh-CN"/>
        </w:rPr>
        <w:t xml:space="preserve">3 </w:t>
      </w:r>
      <w:r>
        <w:rPr>
          <w:rFonts w:hint="eastAsia" w:ascii="Times New Roman" w:hAnsi="Times New Roman"/>
          <w:sz w:val="24"/>
        </w:rPr>
        <w:t>for：先判断，再执行。</w:t>
      </w:r>
    </w:p>
    <w:p w14:paraId="3101A484">
      <w:pPr>
        <w:numPr>
          <w:numId w:val="0"/>
        </w:numPr>
        <w:spacing w:line="300" w:lineRule="auto"/>
        <w:ind w:leftChars="0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  <w:lang w:eastAsia="zh-CN"/>
        </w:rPr>
        <w:t>（</w:t>
      </w:r>
      <w:r>
        <w:rPr>
          <w:rFonts w:hint="eastAsia" w:ascii="Times New Roman" w:hAnsi="Times New Roman"/>
          <w:sz w:val="24"/>
          <w:lang w:val="en-US" w:eastAsia="zh-CN"/>
        </w:rPr>
        <w:t xml:space="preserve">4 </w:t>
      </w:r>
      <w:r>
        <w:rPr>
          <w:rFonts w:hint="eastAsia" w:ascii="Times New Roman" w:hAnsi="Times New Roman"/>
          <w:sz w:val="24"/>
        </w:rPr>
        <w:t>初始情况不满足循环条件时：while 循环一次都不会执行；do-while 循环不管任何情况都至少执行一次。</w:t>
      </w:r>
    </w:p>
    <w:p w14:paraId="35E67D6E">
      <w:pPr>
        <w:numPr>
          <w:numId w:val="0"/>
        </w:numPr>
        <w:spacing w:line="300" w:lineRule="auto"/>
        <w:ind w:leftChars="0"/>
        <w:rPr>
          <w:rFonts w:hint="eastAsia" w:ascii="Times New Roman" w:hAnsi="Times New Roman"/>
          <w:sz w:val="24"/>
        </w:rPr>
      </w:pPr>
    </w:p>
    <w:p w14:paraId="364E8EA5">
      <w:pPr>
        <w:numPr>
          <w:numId w:val="0"/>
        </w:numPr>
        <w:spacing w:line="300" w:lineRule="auto"/>
        <w:ind w:leftChars="0"/>
        <w:rPr>
          <w:rFonts w:hint="eastAsia" w:ascii="Times New Roman" w:hAnsi="Times New Roman"/>
          <w:sz w:val="24"/>
        </w:rPr>
      </w:pPr>
    </w:p>
    <w:p w14:paraId="20A55CFB">
      <w:pPr>
        <w:numPr>
          <w:ilvl w:val="0"/>
          <w:numId w:val="1"/>
        </w:numPr>
        <w:spacing w:line="300" w:lineRule="auto"/>
        <w:ind w:left="0" w:leftChars="0" w:firstLine="0" w:firstLineChars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编写程序，先提示用户输入学生人数，然后一次输入所有学生的高数成绩，最后计算并输出平均成绩。成绩用实数来表示。</w:t>
      </w:r>
    </w:p>
    <w:p w14:paraId="731391AC">
      <w:pPr>
        <w:pStyle w:val="8"/>
        <w:spacing w:before="0" w:beforeAutospacing="0" w:after="0" w:afterAutospacing="0" w:line="300" w:lineRule="auto"/>
        <w:jc w:val="both"/>
        <w:rPr>
          <w:rFonts w:hint="eastAsia"/>
        </w:rPr>
      </w:pPr>
      <w:r>
        <w:rPr>
          <w:rFonts w:ascii="Times New Roman" w:hAnsi="Times New Roman"/>
        </w:rPr>
        <w:t>①问题分析：</w:t>
      </w:r>
    </w:p>
    <w:p w14:paraId="749C229D">
      <w:pPr>
        <w:pStyle w:val="8"/>
        <w:spacing w:before="0" w:beforeAutospacing="0" w:after="0" w:afterAutospacing="0" w:line="300" w:lineRule="auto"/>
        <w:jc w:val="both"/>
      </w:pPr>
      <w:r>
        <w:rPr>
          <w:rFonts w:hint="eastAsia" w:ascii="宋体" w:hAnsi="宋体" w:eastAsia="宋体"/>
          <w:color w:val="000000"/>
        </w:rPr>
        <w:t>首先确定需要四个变量</w:t>
      </w:r>
    </w:p>
    <w:p w14:paraId="03B8EB04">
      <w:pPr>
        <w:pStyle w:val="8"/>
        <w:spacing w:before="0" w:beforeAutospacing="0" w:after="0" w:afterAutospacing="0" w:line="300" w:lineRule="auto"/>
        <w:jc w:val="both"/>
        <w:rPr>
          <w:rFonts w:hint="eastAsia"/>
        </w:rPr>
      </w:pPr>
      <w:r>
        <w:rPr>
          <w:rFonts w:hint="eastAsia" w:ascii="宋体" w:hAnsi="宋体" w:eastAsia="宋体"/>
          <w:color w:val="000000"/>
        </w:rPr>
        <w:t>其次梳理请变量间的关系</w:t>
      </w:r>
    </w:p>
    <w:p w14:paraId="2D38542F">
      <w:pPr>
        <w:pStyle w:val="8"/>
        <w:spacing w:before="0" w:beforeAutospacing="0" w:after="0" w:afterAutospacing="0" w:line="300" w:lineRule="auto"/>
        <w:jc w:val="both"/>
        <w:rPr>
          <w:rFonts w:hint="eastAsia"/>
        </w:rPr>
      </w:pPr>
      <w:r>
        <w:rPr>
          <w:rFonts w:hint="eastAsia" w:ascii="宋体" w:hAnsi="宋体" w:eastAsia="宋体"/>
          <w:color w:val="000000"/>
        </w:rPr>
        <w:t>再决定用for 循环</w:t>
      </w:r>
    </w:p>
    <w:p w14:paraId="3FDF01C2">
      <w:pPr>
        <w:pStyle w:val="8"/>
        <w:spacing w:before="0" w:beforeAutospacing="0" w:after="0" w:afterAutospacing="0" w:line="300" w:lineRule="auto"/>
        <w:jc w:val="both"/>
        <w:rPr>
          <w:rFonts w:hint="eastAsia"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最后输出</w:t>
      </w:r>
    </w:p>
    <w:p w14:paraId="081C2BCD">
      <w:pPr>
        <w:pStyle w:val="8"/>
        <w:spacing w:before="0" w:beforeAutospacing="0" w:after="0" w:afterAutospacing="0" w:line="300" w:lineRule="auto"/>
        <w:jc w:val="both"/>
        <w:rPr>
          <w:rFonts w:hint="eastAsia" w:ascii="宋体" w:hAnsi="宋体" w:eastAsia="宋体"/>
          <w:color w:val="000000"/>
          <w:lang w:val="en-US" w:eastAsia="zh-CN"/>
        </w:rPr>
      </w:pPr>
    </w:p>
    <w:p w14:paraId="2F9034C9">
      <w:pPr>
        <w:spacing w:line="300" w:lineRule="auto"/>
        <w:rPr>
          <w:rFonts w:ascii="Times New Roman" w:hAnsi="Times New Roman"/>
          <w:sz w:val="24"/>
        </w:rPr>
      </w:pPr>
      <w:r>
        <w:rPr>
          <w:rFonts w:hint="eastAsia" w:ascii="宋体" w:hAnsi="宋体" w:cs="宋体"/>
          <w:sz w:val="24"/>
        </w:rPr>
        <w:t>②</w:t>
      </w:r>
      <w:r>
        <w:rPr>
          <w:rFonts w:ascii="Times New Roman" w:hAnsi="Times New Roman"/>
          <w:sz w:val="24"/>
        </w:rPr>
        <w:t>流程图：</w:t>
      </w:r>
    </w:p>
    <w:p w14:paraId="5C01EA74">
      <w:pPr>
        <w:spacing w:line="300" w:lineRule="auto"/>
        <w:rPr>
          <w:rFonts w:ascii="Times New Roman" w:hAnsi="Times New Roman"/>
          <w:sz w:val="24"/>
        </w:rPr>
      </w:pPr>
    </w:p>
    <w:p w14:paraId="74333143">
      <w:pPr>
        <w:spacing w:line="300" w:lineRule="auto"/>
        <w:rPr>
          <w:rFonts w:hint="eastAsia" w:ascii="Times New Roman" w:hAnsi="Times New Roman"/>
          <w:sz w:val="24"/>
        </w:rPr>
      </w:pPr>
      <w:r>
        <w:rPr>
          <w:rFonts w:ascii="Times New Roman" w:hAnsi="Times New Roman"/>
          <w:sz w:val="24"/>
          <w:lang/>
        </w:rPr>
        <w:drawing>
          <wp:inline distT="0" distB="0" distL="114300" distR="114300">
            <wp:extent cx="2628900" cy="5816600"/>
            <wp:effectExtent l="0" t="0" r="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581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D499F0">
      <w:pPr>
        <w:pStyle w:val="8"/>
        <w:spacing w:before="0" w:beforeAutospacing="0" w:after="0" w:afterAutospacing="0" w:line="30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③源程序：</w:t>
      </w:r>
    </w:p>
    <w:p w14:paraId="6562A261">
      <w:pPr>
        <w:pStyle w:val="8"/>
        <w:spacing w:before="0" w:beforeAutospacing="0" w:after="0" w:afterAutospacing="0" w:line="300" w:lineRule="auto"/>
        <w:jc w:val="both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808080"/>
          <w:sz w:val="24"/>
          <w:szCs w:val="24"/>
        </w:rPr>
        <w:t>#includ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&lt;iostream&gt;</w:t>
      </w:r>
    </w:p>
    <w:p w14:paraId="089E06B2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using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00FF"/>
          <w:sz w:val="24"/>
          <w:szCs w:val="24"/>
        </w:rPr>
        <w:t>namespac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std;</w:t>
      </w:r>
    </w:p>
    <w:p w14:paraId="474547DD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n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main()</w:t>
      </w:r>
    </w:p>
    <w:p w14:paraId="4AAE7104">
      <w:pPr>
        <w:pStyle w:val="8"/>
        <w:spacing w:before="0" w:beforeAutospacing="0" w:after="0" w:afterAutospacing="0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{    </w:t>
      </w:r>
    </w:p>
    <w:p w14:paraId="5AE8687B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n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n;</w:t>
      </w:r>
    </w:p>
    <w:p w14:paraId="672E375F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floa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x, average;</w:t>
      </w:r>
    </w:p>
    <w:p w14:paraId="30631C3B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floa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 sum = 0;</w:t>
      </w:r>
    </w:p>
    <w:p w14:paraId="230E9EBF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cout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"请输入学生人数："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;</w:t>
      </w:r>
    </w:p>
    <w:p w14:paraId="20AFFC7D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cin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gt;&g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n;</w:t>
      </w:r>
    </w:p>
    <w:p w14:paraId="1FDDB138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cout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"请输入学生成绩："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;</w:t>
      </w:r>
    </w:p>
    <w:p w14:paraId="3C9DF0EF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for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</w:t>
      </w:r>
      <w:r>
        <w:rPr>
          <w:rFonts w:hint="eastAsia" w:ascii="宋体" w:hAnsi="宋体" w:eastAsia="宋体" w:cs="宋体"/>
          <w:color w:val="0000FF"/>
          <w:sz w:val="24"/>
          <w:szCs w:val="24"/>
        </w:rPr>
        <w:t>in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i = 1;i &lt;= n;i++)</w:t>
      </w:r>
    </w:p>
    <w:p w14:paraId="6204B7EC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{</w:t>
      </w:r>
    </w:p>
    <w:p w14:paraId="2673541C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cin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gt;&g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x;</w:t>
      </w:r>
    </w:p>
    <w:p w14:paraId="031EAADD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sum += x;</w:t>
      </w:r>
    </w:p>
    <w:p w14:paraId="67E478F9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}</w:t>
      </w:r>
    </w:p>
    <w:p w14:paraId="5A81A2F8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average = sum / n;</w:t>
      </w:r>
    </w:p>
    <w:p w14:paraId="7690F67B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cout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"average="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average;</w:t>
      </w:r>
    </w:p>
    <w:p w14:paraId="04FBC471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return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0;</w:t>
      </w:r>
    </w:p>
    <w:p w14:paraId="69ECCA95">
      <w:pPr>
        <w:pStyle w:val="8"/>
        <w:spacing w:before="0" w:beforeAutospacing="0" w:after="0" w:afterAutospacing="0" w:line="300" w:lineRule="auto"/>
        <w:jc w:val="both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}</w:t>
      </w:r>
    </w:p>
    <w:p w14:paraId="7F40EB25">
      <w:pPr>
        <w:pStyle w:val="8"/>
        <w:spacing w:before="0" w:beforeAutospacing="0" w:after="0" w:afterAutospacing="0" w:line="300" w:lineRule="auto"/>
        <w:jc w:val="both"/>
      </w:pP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/>
        </w:rPr>
        <w:t>测试用例：</w:t>
      </w:r>
      <w:r>
        <w:rPr>
          <w:rFonts w:hint="eastAsia" w:ascii="宋体" w:hAnsi="宋体" w:eastAsia="宋体"/>
          <w:color w:val="000000"/>
        </w:rPr>
        <w:t>3</w:t>
      </w:r>
    </w:p>
    <w:p w14:paraId="7A21EB77">
      <w:pPr>
        <w:pStyle w:val="8"/>
        <w:spacing w:before="0" w:beforeAutospacing="0" w:after="0" w:afterAutospacing="0" w:line="300" w:lineRule="auto"/>
        <w:jc w:val="both"/>
        <w:rPr>
          <w:rFonts w:hint="eastAsia"/>
        </w:rPr>
      </w:pPr>
      <w:r>
        <w:rPr>
          <w:rFonts w:hint="eastAsia" w:ascii="宋体" w:hAnsi="宋体" w:eastAsia="宋体"/>
          <w:color w:val="000000"/>
        </w:rPr>
        <w:t>      40 50 60</w:t>
      </w:r>
    </w:p>
    <w:p w14:paraId="7380706D">
      <w:pPr>
        <w:spacing w:line="300" w:lineRule="auto"/>
        <w:rPr>
          <w:rFonts w:ascii="Times New Roman" w:hAnsi="Times New Roman"/>
          <w:sz w:val="24"/>
        </w:rPr>
      </w:pPr>
      <w:r>
        <w:rPr>
          <w:rFonts w:hint="eastAsia" w:ascii="宋体" w:hAnsi="宋体" w:cs="宋体"/>
          <w:sz w:val="24"/>
        </w:rPr>
        <w:t>⑤</w:t>
      </w:r>
      <w:r>
        <w:rPr>
          <w:rFonts w:ascii="Times New Roman" w:hAnsi="Times New Roman"/>
          <w:sz w:val="24"/>
        </w:rPr>
        <w:t>运行结果及分析：</w:t>
      </w:r>
    </w:p>
    <w:p w14:paraId="5CB475C3">
      <w:pPr>
        <w:spacing w:line="30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lang/>
        </w:rPr>
        <w:drawing>
          <wp:inline distT="0" distB="0" distL="114300" distR="114300">
            <wp:extent cx="5272405" cy="2680970"/>
            <wp:effectExtent l="0" t="0" r="10795" b="11430"/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68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C47DDE">
      <w:pPr>
        <w:spacing w:line="300" w:lineRule="auto"/>
        <w:rPr>
          <w:rFonts w:ascii="Times New Roman" w:hAnsi="Times New Roman"/>
          <w:sz w:val="24"/>
        </w:rPr>
      </w:pPr>
    </w:p>
    <w:p w14:paraId="3AB558D0">
      <w:pPr>
        <w:numPr>
          <w:ilvl w:val="0"/>
          <w:numId w:val="2"/>
        </w:numPr>
        <w:spacing w:line="30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编写程序，反复从键盘读取用户输入的学生高数成绩，当用户输入-1时输入结束。程序计算并输出平均成绩。成绩用实数来表示。</w:t>
      </w:r>
    </w:p>
    <w:p w14:paraId="06EE7548">
      <w:pPr>
        <w:spacing w:line="30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①问题分析：</w:t>
      </w:r>
    </w:p>
    <w:p w14:paraId="7F72957B">
      <w:pPr>
        <w:pStyle w:val="8"/>
        <w:spacing w:before="0" w:beforeAutospacing="0" w:after="0" w:afterAutospacing="0" w:line="300" w:lineRule="auto"/>
        <w:jc w:val="both"/>
      </w:pPr>
      <w:r>
        <w:rPr>
          <w:rFonts w:hint="eastAsia" w:ascii="宋体" w:hAnsi="宋体" w:eastAsia="宋体"/>
          <w:color w:val="000000"/>
        </w:rPr>
        <w:t>首先定义并输入变量</w:t>
      </w:r>
    </w:p>
    <w:p w14:paraId="052F9B36">
      <w:pPr>
        <w:pStyle w:val="8"/>
        <w:spacing w:before="0" w:beforeAutospacing="0" w:after="0" w:afterAutospacing="0" w:line="300" w:lineRule="auto"/>
        <w:jc w:val="both"/>
        <w:rPr>
          <w:rFonts w:hint="eastAsia"/>
        </w:rPr>
      </w:pPr>
      <w:r>
        <w:rPr>
          <w:rFonts w:hint="eastAsia" w:ascii="宋体" w:hAnsi="宋体" w:eastAsia="宋体"/>
          <w:color w:val="000000"/>
        </w:rPr>
        <w:t>其次用while 循环</w:t>
      </w:r>
    </w:p>
    <w:p w14:paraId="0A486E5C">
      <w:pPr>
        <w:pStyle w:val="8"/>
        <w:spacing w:before="0" w:beforeAutospacing="0" w:after="0" w:afterAutospacing="0" w:line="300" w:lineRule="auto"/>
        <w:jc w:val="both"/>
        <w:rPr>
          <w:rFonts w:hint="eastAsia" w:ascii="Times New Roman" w:hAnsi="Times New Roman"/>
          <w:sz w:val="24"/>
        </w:rPr>
      </w:pPr>
      <w:r>
        <w:rPr>
          <w:rFonts w:hint="eastAsia" w:ascii="宋体" w:hAnsi="宋体" w:eastAsia="宋体"/>
          <w:color w:val="000000"/>
        </w:rPr>
        <w:t>最后输出</w:t>
      </w:r>
    </w:p>
    <w:p w14:paraId="446C7D09">
      <w:pPr>
        <w:spacing w:line="30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②流程图：</w:t>
      </w:r>
    </w:p>
    <w:p w14:paraId="4824B7D3">
      <w:pPr>
        <w:spacing w:line="300" w:lineRule="auto"/>
        <w:rPr>
          <w:rFonts w:ascii="Times New Roman" w:hAnsi="Times New Roman"/>
          <w:sz w:val="24"/>
        </w:rPr>
      </w:pPr>
    </w:p>
    <w:p w14:paraId="0539B532">
      <w:pPr>
        <w:spacing w:line="300" w:lineRule="auto"/>
        <w:rPr>
          <w:rFonts w:hint="eastAsia" w:ascii="Times New Roman" w:hAnsi="Times New Roman"/>
          <w:sz w:val="24"/>
        </w:rPr>
      </w:pPr>
      <w:r>
        <w:rPr>
          <w:lang/>
        </w:rPr>
        <w:drawing>
          <wp:inline distT="0" distB="0" distL="114300" distR="114300">
            <wp:extent cx="3914140" cy="7254240"/>
            <wp:effectExtent l="0" t="0" r="10160" b="10160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rcRect t="4840" b="3165"/>
                    <a:stretch>
                      <a:fillRect/>
                    </a:stretch>
                  </pic:blipFill>
                  <pic:spPr>
                    <a:xfrm>
                      <a:off x="0" y="0"/>
                      <a:ext cx="3914140" cy="725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62D19E">
      <w:pPr>
        <w:spacing w:line="30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③源程序：</w:t>
      </w:r>
    </w:p>
    <w:p w14:paraId="32714C9E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808080"/>
          <w:sz w:val="24"/>
          <w:szCs w:val="24"/>
        </w:rPr>
        <w:t>#includ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&lt;iostream&gt;</w:t>
      </w:r>
    </w:p>
    <w:p w14:paraId="337388C5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using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00FF"/>
          <w:sz w:val="24"/>
          <w:szCs w:val="24"/>
        </w:rPr>
        <w:t>namespac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std;</w:t>
      </w:r>
    </w:p>
    <w:p w14:paraId="516316B4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n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main()</w:t>
      </w:r>
    </w:p>
    <w:p w14:paraId="6A7261AA">
      <w:pPr>
        <w:pStyle w:val="8"/>
        <w:spacing w:before="0" w:beforeAutospacing="0" w:after="0" w:afterAutospacing="0"/>
        <w:rPr>
          <w:rFonts w:hint="eastAsia" w:ascii="宋体" w:hAnsi="宋体" w:eastAsia="宋体" w:cs="宋体"/>
          <w:color w:val="0000FF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{   </w:t>
      </w:r>
    </w:p>
    <w:p w14:paraId="5777C20C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floa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score, sum, average;</w:t>
      </w:r>
    </w:p>
    <w:p w14:paraId="4B2C8BAA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n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n = 0;</w:t>
      </w:r>
    </w:p>
    <w:p w14:paraId="319F1CC2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sum = 0;</w:t>
      </w:r>
    </w:p>
    <w:p w14:paraId="51738902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whil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n&gt;=0)</w:t>
      </w:r>
    </w:p>
    <w:p w14:paraId="2792D5FE">
      <w:pPr>
        <w:pStyle w:val="8"/>
        <w:spacing w:before="0" w:beforeAutospacing="0" w:after="0" w:afterAutospacing="0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{   </w:t>
      </w:r>
    </w:p>
    <w:p w14:paraId="4A88ADAB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cin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gt;&g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score;</w:t>
      </w:r>
    </w:p>
    <w:p w14:paraId="7480FD68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f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score == -1)</w:t>
      </w:r>
    </w:p>
    <w:p w14:paraId="62373999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break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;</w:t>
      </w:r>
    </w:p>
    <w:p w14:paraId="20E7C492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sum += score;</w:t>
      </w:r>
    </w:p>
    <w:p w14:paraId="612B5A09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n++;</w:t>
      </w:r>
    </w:p>
    <w:p w14:paraId="2470DE1A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}</w:t>
      </w:r>
    </w:p>
    <w:p w14:paraId="799D4E64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average = sum / n;</w:t>
      </w:r>
    </w:p>
    <w:p w14:paraId="2ECDFEE4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cout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"average="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average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endl;</w:t>
      </w:r>
    </w:p>
    <w:p w14:paraId="3528D8B6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return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0;</w:t>
      </w:r>
    </w:p>
    <w:p w14:paraId="4C7FDC26">
      <w:pPr>
        <w:pStyle w:val="8"/>
        <w:spacing w:before="0" w:beforeAutospacing="0" w:after="0" w:afterAutospacing="0" w:line="300" w:lineRule="auto"/>
        <w:jc w:val="both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}</w:t>
      </w:r>
    </w:p>
    <w:p w14:paraId="74A4CB10">
      <w:pPr>
        <w:pStyle w:val="8"/>
        <w:spacing w:before="0" w:beforeAutospacing="0" w:after="0" w:afterAutospacing="0" w:line="300" w:lineRule="auto"/>
        <w:jc w:val="both"/>
        <w:rPr>
          <w:rFonts w:hint="eastAsia"/>
        </w:rPr>
      </w:pP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/>
        </w:rPr>
        <w:t>测试用例：</w:t>
      </w:r>
      <w:r>
        <w:rPr>
          <w:rFonts w:hint="eastAsia" w:ascii="宋体" w:hAnsi="宋体" w:eastAsia="宋体"/>
          <w:color w:val="000000"/>
        </w:rPr>
        <w:t>10 20 30 -1 40</w:t>
      </w:r>
    </w:p>
    <w:p w14:paraId="2B6A1913">
      <w:pPr>
        <w:spacing w:line="300" w:lineRule="auto"/>
        <w:rPr>
          <w:rFonts w:ascii="Times New Roman" w:hAnsi="Times New Roman"/>
          <w:sz w:val="24"/>
        </w:rPr>
      </w:pPr>
      <w:r>
        <w:rPr>
          <w:rFonts w:hint="eastAsia" w:ascii="宋体" w:hAnsi="宋体" w:cs="宋体"/>
          <w:sz w:val="24"/>
        </w:rPr>
        <w:t>⑤</w:t>
      </w:r>
      <w:r>
        <w:rPr>
          <w:rFonts w:ascii="Times New Roman" w:hAnsi="Times New Roman"/>
          <w:sz w:val="24"/>
        </w:rPr>
        <w:t>运行结果及分析：</w:t>
      </w:r>
    </w:p>
    <w:p w14:paraId="11B26449">
      <w:pPr>
        <w:spacing w:line="300" w:lineRule="auto"/>
        <w:rPr>
          <w:rFonts w:hint="eastAsia" w:ascii="Times New Roman" w:hAnsi="Times New Roman"/>
          <w:sz w:val="24"/>
        </w:rPr>
      </w:pPr>
      <w:r>
        <w:rPr>
          <w:rFonts w:ascii="Times New Roman" w:hAnsi="Times New Roman"/>
          <w:sz w:val="24"/>
          <w:lang/>
        </w:rPr>
        <w:drawing>
          <wp:inline distT="0" distB="0" distL="114300" distR="114300">
            <wp:extent cx="5274310" cy="842010"/>
            <wp:effectExtent l="0" t="0" r="8890" b="8890"/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42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5DDC68">
      <w:pPr>
        <w:numPr>
          <w:ilvl w:val="0"/>
          <w:numId w:val="2"/>
        </w:numPr>
        <w:spacing w:line="30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编写程序实现1+2+3+....+99之和（不包括4的倍数）的结果。</w:t>
      </w:r>
    </w:p>
    <w:p w14:paraId="1FD214A1">
      <w:pPr>
        <w:spacing w:line="30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①源程序：</w:t>
      </w:r>
    </w:p>
    <w:p w14:paraId="410289CB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808080"/>
          <w:sz w:val="24"/>
          <w:szCs w:val="24"/>
        </w:rPr>
        <w:t>#includ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&lt;iostream&gt;</w:t>
      </w:r>
    </w:p>
    <w:p w14:paraId="68FE392B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using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00FF"/>
          <w:sz w:val="24"/>
          <w:szCs w:val="24"/>
        </w:rPr>
        <w:t>namespac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std;</w:t>
      </w:r>
    </w:p>
    <w:p w14:paraId="349AC2E3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n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main()</w:t>
      </w:r>
    </w:p>
    <w:p w14:paraId="763AEBF8">
      <w:pPr>
        <w:pStyle w:val="8"/>
        <w:spacing w:before="0" w:beforeAutospacing="0" w:after="0" w:afterAutospacing="0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{   </w:t>
      </w:r>
    </w:p>
    <w:p w14:paraId="5C257D03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n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sum = 0,i;</w:t>
      </w:r>
    </w:p>
    <w:p w14:paraId="0C502DF6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for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i = 1;i &lt;= 99;i++)</w:t>
      </w:r>
    </w:p>
    <w:p w14:paraId="117AAC9B">
      <w:pPr>
        <w:pStyle w:val="8"/>
        <w:spacing w:before="0" w:beforeAutospacing="0" w:after="0" w:afterAutospacing="0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{  </w:t>
      </w:r>
    </w:p>
    <w:p w14:paraId="3C44EF3F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f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i % 4 == 0)</w:t>
      </w:r>
      <w:r>
        <w:rPr>
          <w:rFonts w:hint="eastAsia" w:ascii="宋体" w:hAnsi="宋体" w:eastAsia="宋体" w:cs="宋体"/>
          <w:color w:val="0000FF"/>
          <w:sz w:val="24"/>
          <w:szCs w:val="24"/>
        </w:rPr>
        <w:t>continu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;</w:t>
      </w:r>
    </w:p>
    <w:p w14:paraId="3305B1AA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sum += i;</w:t>
      </w:r>
    </w:p>
    <w:p w14:paraId="1CE2CE08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}</w:t>
      </w:r>
    </w:p>
    <w:p w14:paraId="55BA6B84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cout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"sum="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sum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endl;</w:t>
      </w:r>
    </w:p>
    <w:p w14:paraId="7EDD4B6A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return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0;</w:t>
      </w:r>
    </w:p>
    <w:p w14:paraId="34284E7D">
      <w:pPr>
        <w:pStyle w:val="8"/>
        <w:spacing w:before="0" w:beforeAutospacing="0" w:after="0" w:afterAutospacing="0" w:line="300" w:lineRule="auto"/>
        <w:jc w:val="both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}</w:t>
      </w:r>
    </w:p>
    <w:p w14:paraId="5B15DD98">
      <w:pPr>
        <w:spacing w:line="300" w:lineRule="auto"/>
        <w:rPr>
          <w:rFonts w:ascii="Times New Roman" w:hAnsi="Times New Roman"/>
          <w:sz w:val="24"/>
        </w:rPr>
      </w:pPr>
      <w:r>
        <w:rPr>
          <w:rFonts w:hint="eastAsia" w:ascii="宋体" w:hAnsi="宋体" w:cs="宋体"/>
          <w:sz w:val="24"/>
        </w:rPr>
        <w:t>②</w:t>
      </w:r>
      <w:r>
        <w:rPr>
          <w:rFonts w:ascii="Times New Roman" w:hAnsi="Times New Roman"/>
          <w:sz w:val="24"/>
        </w:rPr>
        <w:t>运行结果及分析：</w:t>
      </w:r>
    </w:p>
    <w:p w14:paraId="67CE5306">
      <w:pPr>
        <w:spacing w:line="300" w:lineRule="auto"/>
        <w:rPr>
          <w:rFonts w:hint="eastAsia" w:ascii="Times New Roman" w:hAnsi="Times New Roman"/>
          <w:sz w:val="24"/>
        </w:rPr>
      </w:pPr>
      <w:r>
        <w:rPr>
          <w:rFonts w:ascii="Times New Roman" w:hAnsi="Times New Roman"/>
          <w:sz w:val="24"/>
          <w:lang/>
        </w:rPr>
        <w:drawing>
          <wp:inline distT="0" distB="0" distL="114300" distR="114300">
            <wp:extent cx="5274310" cy="824865"/>
            <wp:effectExtent l="0" t="0" r="8890" b="635"/>
            <wp:docPr id="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24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ABABDE">
      <w:pPr>
        <w:spacing w:line="30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③编程求和要注意什么？</w:t>
      </w:r>
    </w:p>
    <w:p w14:paraId="435B1CAC">
      <w:pPr>
        <w:spacing w:line="300" w:lineRule="auto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sum-=0</w:t>
      </w:r>
    </w:p>
    <w:p w14:paraId="2221CD5C">
      <w:pPr>
        <w:numPr>
          <w:ilvl w:val="0"/>
          <w:numId w:val="2"/>
        </w:numPr>
        <w:spacing w:line="30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输出</w:t>
      </w:r>
      <w:r>
        <w:rPr>
          <w:rFonts w:hint="eastAsia" w:ascii="Times New Roman" w:hAnsi="Times New Roman"/>
          <w:sz w:val="24"/>
        </w:rPr>
        <w:t>2</w:t>
      </w:r>
      <w:r>
        <w:rPr>
          <w:rFonts w:ascii="Times New Roman" w:hAnsi="Times New Roman"/>
          <w:sz w:val="24"/>
        </w:rPr>
        <w:t>00~</w:t>
      </w:r>
      <w:r>
        <w:rPr>
          <w:rFonts w:hint="eastAsia" w:ascii="Times New Roman" w:hAnsi="Times New Roman"/>
          <w:sz w:val="24"/>
        </w:rPr>
        <w:t>3</w:t>
      </w:r>
      <w:r>
        <w:rPr>
          <w:rFonts w:ascii="Times New Roman" w:hAnsi="Times New Roman"/>
          <w:sz w:val="24"/>
        </w:rPr>
        <w:t>00之间的全部素数，要求每行输出</w:t>
      </w:r>
      <w:r>
        <w:rPr>
          <w:rFonts w:hint="eastAsia" w:ascii="Times New Roman" w:hAnsi="Times New Roman"/>
          <w:sz w:val="24"/>
        </w:rPr>
        <w:t>8</w:t>
      </w:r>
      <w:r>
        <w:rPr>
          <w:rFonts w:ascii="Times New Roman" w:hAnsi="Times New Roman"/>
          <w:sz w:val="24"/>
        </w:rPr>
        <w:t>个数。</w:t>
      </w:r>
    </w:p>
    <w:p w14:paraId="596066DD">
      <w:pPr>
        <w:numPr>
          <w:numId w:val="0"/>
        </w:numPr>
        <w:spacing w:line="300" w:lineRule="auto"/>
        <w:rPr>
          <w:rFonts w:ascii="Times New Roman" w:hAnsi="Times New Roman"/>
          <w:sz w:val="24"/>
        </w:rPr>
      </w:pPr>
    </w:p>
    <w:p w14:paraId="34866C96">
      <w:pPr>
        <w:spacing w:line="30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①源程序：</w:t>
      </w:r>
    </w:p>
    <w:p w14:paraId="7DCE94B0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808080"/>
          <w:sz w:val="24"/>
          <w:szCs w:val="24"/>
        </w:rPr>
        <w:t>#includ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&lt;iostream&gt;</w:t>
      </w:r>
    </w:p>
    <w:p w14:paraId="5D2E707F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808080"/>
          <w:sz w:val="24"/>
          <w:szCs w:val="24"/>
        </w:rPr>
        <w:t>#includ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&lt;iomanip&gt;</w:t>
      </w:r>
    </w:p>
    <w:p w14:paraId="1B8AF6B0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using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00FF"/>
          <w:sz w:val="24"/>
          <w:szCs w:val="24"/>
        </w:rPr>
        <w:t>namespac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std;</w:t>
      </w:r>
    </w:p>
    <w:p w14:paraId="65DDF4DD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n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main()</w:t>
      </w:r>
    </w:p>
    <w:p w14:paraId="13252E3E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{</w:t>
      </w:r>
    </w:p>
    <w:p w14:paraId="6F43E993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n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n, i, j, k, num = 0;</w:t>
      </w:r>
    </w:p>
    <w:p w14:paraId="52D6F19D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for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j = 200;j &lt;= 300;j++)</w:t>
      </w:r>
    </w:p>
    <w:p w14:paraId="12724DE5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{</w:t>
      </w:r>
    </w:p>
    <w:p w14:paraId="7000634D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k = j - 1;</w:t>
      </w:r>
    </w:p>
    <w:p w14:paraId="4E18DAA8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for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i = 2;i &lt;= k;i++)</w:t>
      </w:r>
    </w:p>
    <w:p w14:paraId="2E73EEBC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f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j % i == 0) </w:t>
      </w:r>
      <w:r>
        <w:rPr>
          <w:rFonts w:hint="eastAsia" w:ascii="宋体" w:hAnsi="宋体" w:eastAsia="宋体" w:cs="宋体"/>
          <w:color w:val="0000FF"/>
          <w:sz w:val="24"/>
          <w:szCs w:val="24"/>
        </w:rPr>
        <w:t>break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;</w:t>
      </w:r>
    </w:p>
    <w:p w14:paraId="598CBC26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f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i &gt;= k + 1)</w:t>
      </w:r>
    </w:p>
    <w:p w14:paraId="441F760B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{</w:t>
      </w:r>
    </w:p>
    <w:p w14:paraId="02A77E91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num++;</w:t>
      </w:r>
    </w:p>
    <w:p w14:paraId="7DC1C255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cout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setw(4)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i;</w:t>
      </w:r>
    </w:p>
    <w:p w14:paraId="27E4BFA5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f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num % 8 == 0)cout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endl;</w:t>
      </w:r>
    </w:p>
    <w:p w14:paraId="23BF9888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}</w:t>
      </w:r>
    </w:p>
    <w:p w14:paraId="4B2AECCA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}</w:t>
      </w:r>
    </w:p>
    <w:p w14:paraId="3567572A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return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0;</w:t>
      </w:r>
    </w:p>
    <w:p w14:paraId="2A1E71AE">
      <w:pPr>
        <w:pStyle w:val="8"/>
        <w:spacing w:before="0" w:beforeAutospacing="0" w:after="0" w:afterAutospacing="0" w:line="300" w:lineRule="auto"/>
        <w:jc w:val="both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}</w:t>
      </w:r>
    </w:p>
    <w:p w14:paraId="12A828B8">
      <w:pPr>
        <w:pStyle w:val="8"/>
        <w:spacing w:before="0" w:beforeAutospacing="0" w:after="0" w:afterAutospacing="0" w:line="300" w:lineRule="auto"/>
        <w:jc w:val="both"/>
        <w:rPr>
          <w:rFonts w:hint="eastAsia" w:ascii="宋体" w:hAnsi="宋体" w:eastAsia="宋体" w:cs="宋体"/>
          <w:color w:val="000000"/>
          <w:sz w:val="24"/>
          <w:szCs w:val="24"/>
        </w:rPr>
      </w:pPr>
    </w:p>
    <w:p w14:paraId="26F7EA2C">
      <w:pPr>
        <w:spacing w:line="300" w:lineRule="auto"/>
        <w:rPr>
          <w:rFonts w:ascii="Times New Roman" w:hAnsi="Times New Roman"/>
          <w:sz w:val="24"/>
        </w:rPr>
      </w:pPr>
      <w:r>
        <w:rPr>
          <w:rFonts w:hint="eastAsia" w:ascii="宋体" w:hAnsi="宋体" w:cs="宋体"/>
          <w:sz w:val="24"/>
        </w:rPr>
        <w:t>②</w:t>
      </w:r>
      <w:r>
        <w:rPr>
          <w:rFonts w:ascii="Times New Roman" w:hAnsi="Times New Roman"/>
          <w:sz w:val="24"/>
        </w:rPr>
        <w:t>运行结果及分析：</w:t>
      </w:r>
    </w:p>
    <w:p w14:paraId="05E4B83F">
      <w:pPr>
        <w:spacing w:line="30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lang/>
        </w:rPr>
        <w:drawing>
          <wp:inline distT="0" distB="0" distL="114300" distR="114300">
            <wp:extent cx="5272405" cy="822960"/>
            <wp:effectExtent l="0" t="0" r="10795" b="2540"/>
            <wp:docPr id="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F04BE3">
      <w:pPr>
        <w:pStyle w:val="8"/>
        <w:spacing w:before="0" w:beforeAutospacing="0" w:after="0" w:afterAutospacing="0" w:line="300" w:lineRule="auto"/>
        <w:jc w:val="both"/>
      </w:pPr>
      <w:r>
        <w:rPr>
          <w:rFonts w:hint="eastAsia" w:ascii="宋体" w:hAnsi="宋体" w:eastAsia="宋体"/>
          <w:color w:val="000000"/>
        </w:rPr>
        <w:t>要了解素数的定义，然后判断需要的变量个数，并输入，决定用for语句的双循环，然后输出结果。</w:t>
      </w:r>
    </w:p>
    <w:p w14:paraId="30CAF0B6">
      <w:pPr>
        <w:spacing w:line="30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6.编写程序实现1*2*3*....*10。</w:t>
      </w:r>
    </w:p>
    <w:p w14:paraId="3896EDD8">
      <w:pPr>
        <w:spacing w:line="30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①源程序：</w:t>
      </w:r>
    </w:p>
    <w:p w14:paraId="43739F7E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808080"/>
          <w:sz w:val="24"/>
          <w:szCs w:val="24"/>
        </w:rPr>
        <w:t>#includ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&lt;iostream&gt;</w:t>
      </w:r>
    </w:p>
    <w:p w14:paraId="65214798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808080"/>
          <w:sz w:val="24"/>
          <w:szCs w:val="24"/>
        </w:rPr>
        <w:t>#includ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&lt;iomanip&gt;</w:t>
      </w:r>
    </w:p>
    <w:p w14:paraId="499B1456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using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00FF"/>
          <w:sz w:val="24"/>
          <w:szCs w:val="24"/>
        </w:rPr>
        <w:t>namespac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std;</w:t>
      </w:r>
    </w:p>
    <w:p w14:paraId="6EC36DDD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n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main()</w:t>
      </w:r>
    </w:p>
    <w:p w14:paraId="01065427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{</w:t>
      </w:r>
    </w:p>
    <w:p w14:paraId="09EA001C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n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n, i, j, k, num = 0;</w:t>
      </w:r>
    </w:p>
    <w:p w14:paraId="35D07EA0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for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j = 200;j &lt;= 300;j++)</w:t>
      </w:r>
    </w:p>
    <w:p w14:paraId="5B457155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{</w:t>
      </w:r>
    </w:p>
    <w:p w14:paraId="4E2329C6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k = j - 1;</w:t>
      </w:r>
    </w:p>
    <w:p w14:paraId="19E580BD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for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i = 2;i &lt;= k;i++)</w:t>
      </w:r>
    </w:p>
    <w:p w14:paraId="283F166F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f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j % i == 0) </w:t>
      </w:r>
      <w:r>
        <w:rPr>
          <w:rFonts w:hint="eastAsia" w:ascii="宋体" w:hAnsi="宋体" w:eastAsia="宋体" w:cs="宋体"/>
          <w:color w:val="0000FF"/>
          <w:sz w:val="24"/>
          <w:szCs w:val="24"/>
        </w:rPr>
        <w:t>break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;</w:t>
      </w:r>
    </w:p>
    <w:p w14:paraId="12799C40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f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i &gt;= k + 1)</w:t>
      </w:r>
    </w:p>
    <w:p w14:paraId="0EADC562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{</w:t>
      </w:r>
    </w:p>
    <w:p w14:paraId="14153A94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num++;</w:t>
      </w:r>
    </w:p>
    <w:p w14:paraId="73687E3E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cout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setw(4)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i;</w:t>
      </w:r>
    </w:p>
    <w:p w14:paraId="1320A88A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f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num % 8 == 0)cout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endl;</w:t>
      </w:r>
    </w:p>
    <w:p w14:paraId="56637A6F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}</w:t>
      </w:r>
    </w:p>
    <w:p w14:paraId="006BF5BE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}</w:t>
      </w:r>
    </w:p>
    <w:p w14:paraId="1910E7FA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return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0;</w:t>
      </w:r>
    </w:p>
    <w:p w14:paraId="7F11A5BA">
      <w:pPr>
        <w:pStyle w:val="8"/>
        <w:spacing w:before="0" w:beforeAutospacing="0" w:after="0" w:afterAutospacing="0" w:line="300" w:lineRule="auto"/>
        <w:jc w:val="both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}</w:t>
      </w:r>
    </w:p>
    <w:p w14:paraId="09D296FC">
      <w:pPr>
        <w:spacing w:line="300" w:lineRule="auto"/>
        <w:rPr>
          <w:rFonts w:ascii="Times New Roman" w:hAnsi="Times New Roman"/>
          <w:sz w:val="24"/>
        </w:rPr>
      </w:pPr>
      <w:r>
        <w:rPr>
          <w:rFonts w:hint="eastAsia" w:ascii="宋体" w:hAnsi="宋体" w:cs="宋体"/>
          <w:sz w:val="24"/>
        </w:rPr>
        <w:t>②</w:t>
      </w:r>
      <w:r>
        <w:rPr>
          <w:rFonts w:ascii="Times New Roman" w:hAnsi="Times New Roman"/>
          <w:sz w:val="24"/>
        </w:rPr>
        <w:t>运行结果及分析：</w:t>
      </w:r>
    </w:p>
    <w:p w14:paraId="0517DD42">
      <w:pPr>
        <w:spacing w:line="300" w:lineRule="auto"/>
        <w:rPr>
          <w:rFonts w:ascii="Times New Roman" w:hAnsi="Times New Roman"/>
          <w:sz w:val="24"/>
          <w:lang/>
        </w:rPr>
      </w:pPr>
      <w:r>
        <w:rPr>
          <w:rFonts w:ascii="Times New Roman" w:hAnsi="Times New Roman"/>
          <w:sz w:val="24"/>
          <w:lang/>
        </w:rPr>
        <w:drawing>
          <wp:inline distT="0" distB="0" distL="114300" distR="114300">
            <wp:extent cx="5276850" cy="826770"/>
            <wp:effectExtent l="0" t="0" r="6350" b="11430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82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C75059">
      <w:pPr>
        <w:pStyle w:val="8"/>
        <w:spacing w:before="0" w:beforeAutospacing="0" w:after="0" w:afterAutospacing="0" w:line="300" w:lineRule="auto"/>
        <w:jc w:val="both"/>
      </w:pPr>
      <w:r>
        <w:rPr>
          <w:rFonts w:hint="eastAsia" w:ascii="宋体" w:hAnsi="宋体" w:eastAsia="宋体"/>
          <w:color w:val="000000"/>
        </w:rPr>
        <w:t>定义并输入变量，然后用for语句进行循环，最后输出。</w:t>
      </w:r>
    </w:p>
    <w:p w14:paraId="326F11C2">
      <w:pPr>
        <w:spacing w:line="300" w:lineRule="auto"/>
        <w:rPr>
          <w:rFonts w:hint="eastAsia" w:ascii="Times New Roman" w:hAnsi="Times New Roman"/>
          <w:sz w:val="24"/>
        </w:rPr>
      </w:pPr>
    </w:p>
    <w:p w14:paraId="6605D2DC">
      <w:pPr>
        <w:spacing w:line="300" w:lineRule="auto"/>
        <w:rPr>
          <w:rFonts w:hint="eastAsia" w:ascii="Times New Roman" w:hAnsi="Times New Roman"/>
          <w:sz w:val="24"/>
        </w:rPr>
      </w:pPr>
      <w:r>
        <w:rPr>
          <w:rFonts w:ascii="Times New Roman" w:hAnsi="Times New Roman"/>
          <w:sz w:val="24"/>
        </w:rPr>
        <w:t>③编程求积要注意什么？</w:t>
      </w:r>
      <w:r>
        <w:rPr>
          <w:rFonts w:hint="eastAsia" w:ascii="Times New Roman" w:hAnsi="Times New Roman"/>
          <w:sz w:val="24"/>
        </w:rPr>
        <w:t>num=0；</w:t>
      </w:r>
    </w:p>
    <w:p w14:paraId="4300C2DE">
      <w:pPr>
        <w:spacing w:line="30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④</w:t>
      </w:r>
      <w:r>
        <w:rPr>
          <w:rFonts w:hint="eastAsia" w:ascii="Times New Roman" w:hAnsi="Times New Roman"/>
          <w:sz w:val="24"/>
        </w:rPr>
        <w:t>在你上面的程序上修改形成新的源程序以实现</w:t>
      </w:r>
      <w:r>
        <w:rPr>
          <w:rFonts w:ascii="Times New Roman" w:hAnsi="Times New Roman"/>
          <w:position w:val="-30"/>
          <w:sz w:val="24"/>
        </w:rPr>
        <w:object>
          <v:shape id="_x0000_i1026" o:spt="75" type="#_x0000_t75" style="height:36pt;width:26pt;" o:ole="t" filled="f" o:preferrelative="t" stroked="f" coordsize="21600,21600">
            <v:path/>
            <v:fill on="f" focussize="0,0"/>
            <v:stroke on="f"/>
            <v:imagedata r:id="rId12" o:title=""/>
            <o:lock v:ext="edit" aspectratio="f"/>
            <w10:wrap type="none"/>
            <w10:anchorlock/>
          </v:shape>
          <o:OLEObject Type="Embed" ProgID="Equation.DSMT4" ShapeID="_x0000_i1026" DrawAspect="Content" ObjectID="_1468075725" r:id="rId11">
            <o:LockedField>false</o:LockedField>
          </o:OLEObject>
        </w:object>
      </w:r>
    </w:p>
    <w:p w14:paraId="5216AA82">
      <w:pPr>
        <w:pStyle w:val="8"/>
        <w:spacing w:before="0" w:beforeAutospacing="0" w:after="0" w:afterAutospacing="0" w:line="300" w:lineRule="auto"/>
        <w:jc w:val="both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808080"/>
          <w:sz w:val="24"/>
          <w:szCs w:val="24"/>
        </w:rPr>
        <w:t>#includ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&lt;iostream&gt;</w:t>
      </w:r>
    </w:p>
    <w:p w14:paraId="47303683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using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00FF"/>
          <w:sz w:val="24"/>
          <w:szCs w:val="24"/>
        </w:rPr>
        <w:t>namespac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std;</w:t>
      </w:r>
    </w:p>
    <w:p w14:paraId="728D573C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n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main()</w:t>
      </w:r>
    </w:p>
    <w:p w14:paraId="34303982">
      <w:pPr>
        <w:pStyle w:val="8"/>
        <w:spacing w:before="0" w:beforeAutospacing="0" w:after="0" w:afterAutospacing="0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{   </w:t>
      </w:r>
    </w:p>
    <w:p w14:paraId="3ABED776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n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n, i;</w:t>
      </w:r>
    </w:p>
    <w:p w14:paraId="6F2CFB3A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doubl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mul, sum = 0;</w:t>
      </w:r>
    </w:p>
    <w:p w14:paraId="7E35F548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for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n = 1;n &lt;= 5;n++)</w:t>
      </w:r>
    </w:p>
    <w:p w14:paraId="154E7FE8">
      <w:pPr>
        <w:pStyle w:val="8"/>
        <w:spacing w:before="0" w:beforeAutospacing="0" w:after="0" w:afterAutospacing="0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{   </w:t>
      </w:r>
    </w:p>
    <w:p w14:paraId="7D444D42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mul = 1;</w:t>
      </w:r>
    </w:p>
    <w:p w14:paraId="3E845320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for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i = 1;i &lt;= n;i++)</w:t>
      </w:r>
    </w:p>
    <w:p w14:paraId="03FAD70C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mul *= i;</w:t>
      </w:r>
    </w:p>
    <w:p w14:paraId="3821A15D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sum += mul;</w:t>
      </w:r>
    </w:p>
    <w:p w14:paraId="69812AF3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}</w:t>
      </w:r>
    </w:p>
    <w:p w14:paraId="6F06CD69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cout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sum;</w:t>
      </w:r>
    </w:p>
    <w:p w14:paraId="6F52B69E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return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0;</w:t>
      </w:r>
    </w:p>
    <w:p w14:paraId="20EB7C3E">
      <w:pPr>
        <w:pStyle w:val="8"/>
        <w:spacing w:before="0" w:beforeAutospacing="0" w:after="0" w:afterAutospacing="0" w:line="300" w:lineRule="auto"/>
        <w:jc w:val="both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}</w:t>
      </w:r>
    </w:p>
    <w:p w14:paraId="562F7917">
      <w:pPr>
        <w:spacing w:line="30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7.输入一行字符，分别统计出其中大写字母、小写字母、逗号、空格、数字、分号和其它字符的个数。</w:t>
      </w:r>
    </w:p>
    <w:p w14:paraId="5409C18D">
      <w:pPr>
        <w:pStyle w:val="8"/>
        <w:spacing w:before="0" w:beforeAutospacing="0" w:after="0" w:afterAutospacing="0" w:line="30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①问题分析：</w:t>
      </w:r>
    </w:p>
    <w:p w14:paraId="0065060D">
      <w:pPr>
        <w:pStyle w:val="8"/>
        <w:spacing w:before="0" w:beforeAutospacing="0" w:after="0" w:afterAutospacing="0" w:line="300" w:lineRule="auto"/>
        <w:jc w:val="both"/>
      </w:pPr>
      <w:r>
        <w:rPr>
          <w:rFonts w:hint="eastAsia" w:ascii="Times New Roman" w:hAnsi="Times New Roman"/>
        </w:rPr>
        <w:t>首先</w:t>
      </w:r>
      <w:r>
        <w:rPr>
          <w:rFonts w:hint="eastAsia" w:ascii="宋体" w:hAnsi="宋体" w:eastAsia="宋体"/>
          <w:color w:val="000000"/>
        </w:rPr>
        <w:t>定义并输入变量</w:t>
      </w:r>
    </w:p>
    <w:p w14:paraId="5D0DCA8B">
      <w:pPr>
        <w:pStyle w:val="8"/>
        <w:spacing w:before="0" w:beforeAutospacing="0" w:after="0" w:afterAutospacing="0" w:line="300" w:lineRule="auto"/>
        <w:jc w:val="both"/>
        <w:rPr>
          <w:rFonts w:hint="eastAsia"/>
        </w:rPr>
      </w:pPr>
      <w:r>
        <w:rPr>
          <w:rFonts w:hint="eastAsia" w:ascii="宋体" w:hAnsi="宋体" w:eastAsia="宋体"/>
          <w:color w:val="000000"/>
        </w:rPr>
        <w:t>然后用if语句</w:t>
      </w:r>
    </w:p>
    <w:p w14:paraId="6B85CB77">
      <w:pPr>
        <w:pStyle w:val="8"/>
        <w:spacing w:before="0" w:beforeAutospacing="0" w:after="0" w:afterAutospacing="0" w:line="300" w:lineRule="auto"/>
        <w:jc w:val="both"/>
        <w:rPr>
          <w:rFonts w:hint="eastAsia"/>
        </w:rPr>
      </w:pPr>
      <w:r>
        <w:rPr>
          <w:rFonts w:hint="eastAsia" w:ascii="宋体" w:hAnsi="宋体" w:eastAsia="宋体"/>
          <w:color w:val="000000"/>
        </w:rPr>
        <w:t>最后输出</w:t>
      </w:r>
    </w:p>
    <w:p w14:paraId="38E912C2">
      <w:pPr>
        <w:spacing w:line="300" w:lineRule="auto"/>
        <w:rPr>
          <w:rFonts w:ascii="Times New Roman" w:hAnsi="Times New Roman"/>
          <w:sz w:val="24"/>
        </w:rPr>
      </w:pPr>
      <w:r>
        <w:rPr>
          <w:rFonts w:hint="eastAsia" w:ascii="宋体" w:hAnsi="宋体" w:cs="宋体"/>
          <w:sz w:val="24"/>
        </w:rPr>
        <w:t>②</w:t>
      </w:r>
      <w:r>
        <w:rPr>
          <w:rFonts w:ascii="Times New Roman" w:hAnsi="Times New Roman"/>
          <w:sz w:val="24"/>
        </w:rPr>
        <w:t>程序：</w:t>
      </w:r>
    </w:p>
    <w:p w14:paraId="5EF374C6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808080"/>
          <w:sz w:val="24"/>
          <w:szCs w:val="24"/>
        </w:rPr>
        <w:t>#includ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&lt;iostream&gt;</w:t>
      </w:r>
    </w:p>
    <w:p w14:paraId="757E536B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using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00FF"/>
          <w:sz w:val="24"/>
          <w:szCs w:val="24"/>
        </w:rPr>
        <w:t>namespac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std;</w:t>
      </w:r>
    </w:p>
    <w:p w14:paraId="6B44D51E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n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main()</w:t>
      </w:r>
    </w:p>
    <w:p w14:paraId="66139A64">
      <w:pPr>
        <w:pStyle w:val="8"/>
        <w:spacing w:before="0" w:beforeAutospacing="0" w:after="0" w:afterAutospacing="0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{   </w:t>
      </w:r>
    </w:p>
    <w:p w14:paraId="1F798EFD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char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x;</w:t>
      </w:r>
    </w:p>
    <w:p w14:paraId="523D2C29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nt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a, b, c, d, e, f, g;</w:t>
      </w:r>
    </w:p>
    <w:p w14:paraId="33B2D7F2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a = b = c = d = e = f = g = 0;</w:t>
      </w:r>
    </w:p>
    <w:p w14:paraId="042D7BCA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whil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(x = getchar()) != 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'\n'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)</w:t>
      </w:r>
    </w:p>
    <w:p w14:paraId="0F34F6B0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{</w:t>
      </w:r>
    </w:p>
    <w:p w14:paraId="6CB360EA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if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x &gt;= 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'a'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&amp;&amp; x &lt;= 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'z'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)</w:t>
      </w:r>
    </w:p>
    <w:p w14:paraId="6971A254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a++;</w:t>
      </w:r>
    </w:p>
    <w:p w14:paraId="7A42E862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els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00FF"/>
          <w:sz w:val="24"/>
          <w:szCs w:val="24"/>
        </w:rPr>
        <w:t>if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x &gt;= 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'A'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&amp;&amp; x&lt;= 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'Z'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)</w:t>
      </w:r>
    </w:p>
    <w:p w14:paraId="1692DBFF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b++;</w:t>
      </w:r>
    </w:p>
    <w:p w14:paraId="1558F5A0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els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00FF"/>
          <w:sz w:val="24"/>
          <w:szCs w:val="24"/>
        </w:rPr>
        <w:t>if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x == 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', '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)</w:t>
      </w:r>
    </w:p>
    <w:p w14:paraId="23608DCD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c++;</w:t>
      </w:r>
    </w:p>
    <w:p w14:paraId="73ABDF8E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els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00FF"/>
          <w:sz w:val="24"/>
          <w:szCs w:val="24"/>
        </w:rPr>
        <w:t>if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x == 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' '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)</w:t>
      </w:r>
    </w:p>
    <w:p w14:paraId="2AA2B5FA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d++;</w:t>
      </w:r>
    </w:p>
    <w:p w14:paraId="4C076870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els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00FF"/>
          <w:sz w:val="24"/>
          <w:szCs w:val="24"/>
        </w:rPr>
        <w:t>if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x &gt;= 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'0'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&amp;&amp; x &lt;= 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'9'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)</w:t>
      </w:r>
    </w:p>
    <w:p w14:paraId="3E42BFB8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e++;</w:t>
      </w:r>
    </w:p>
    <w:p w14:paraId="04452E5E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else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00FF"/>
          <w:sz w:val="24"/>
          <w:szCs w:val="24"/>
        </w:rPr>
        <w:t>if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(x == 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';'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)</w:t>
      </w:r>
    </w:p>
    <w:p w14:paraId="3243DD1F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f++;</w:t>
      </w:r>
    </w:p>
    <w:p w14:paraId="77476AE2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else</w:t>
      </w:r>
    </w:p>
    <w:p w14:paraId="2D3A9ED3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g++;</w:t>
      </w:r>
    </w:p>
    <w:p w14:paraId="3E1A446B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}</w:t>
      </w:r>
    </w:p>
    <w:p w14:paraId="0096E404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cout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"a="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a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",b="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b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",c="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c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",d="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d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",e="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e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",f="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f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A31515"/>
          <w:sz w:val="24"/>
          <w:szCs w:val="24"/>
        </w:rPr>
        <w:t>",g="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g </w:t>
      </w:r>
      <w:r>
        <w:rPr>
          <w:rFonts w:hint="eastAsia" w:ascii="宋体" w:hAnsi="宋体" w:eastAsia="宋体" w:cs="宋体"/>
          <w:color w:val="008080"/>
          <w:sz w:val="24"/>
          <w:szCs w:val="24"/>
        </w:rPr>
        <w:t>&lt;&lt;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endl;</w:t>
      </w:r>
    </w:p>
    <w:p w14:paraId="63309D08">
      <w:pPr>
        <w:pStyle w:val="8"/>
        <w:spacing w:before="0" w:beforeAutospacing="0" w:after="0" w:afterAutospacing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FF"/>
          <w:sz w:val="24"/>
          <w:szCs w:val="24"/>
        </w:rPr>
        <w:t>return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 0;</w:t>
      </w:r>
    </w:p>
    <w:p w14:paraId="1F205FDA">
      <w:pPr>
        <w:pStyle w:val="8"/>
        <w:spacing w:before="0" w:beforeAutospacing="0" w:after="0" w:afterAutospacing="0" w:line="300" w:lineRule="auto"/>
        <w:jc w:val="both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}</w:t>
      </w:r>
    </w:p>
    <w:p w14:paraId="350DF9B3">
      <w:pPr>
        <w:spacing w:line="300" w:lineRule="auto"/>
        <w:rPr>
          <w:rFonts w:hint="eastAsia" w:ascii="Times New Roman" w:hAnsi="Times New Roman"/>
          <w:sz w:val="24"/>
        </w:rPr>
      </w:pPr>
      <w:r>
        <w:rPr>
          <w:rFonts w:hint="eastAsia" w:ascii="宋体" w:hAnsi="宋体" w:cs="宋体"/>
          <w:sz w:val="24"/>
        </w:rPr>
        <w:t>③</w:t>
      </w:r>
      <w:r>
        <w:rPr>
          <w:rFonts w:ascii="Times New Roman" w:hAnsi="Times New Roman"/>
          <w:sz w:val="24"/>
        </w:rPr>
        <w:t>测试用例：ABCabc,,;;123空空</w:t>
      </w:r>
    </w:p>
    <w:p w14:paraId="68945CB4">
      <w:pPr>
        <w:spacing w:line="30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④运行结果及分析：</w:t>
      </w:r>
    </w:p>
    <w:p w14:paraId="03CAF184">
      <w:pPr>
        <w:spacing w:line="300" w:lineRule="auto"/>
        <w:rPr>
          <w:rFonts w:hint="eastAsia" w:ascii="Times New Roman" w:hAnsi="Times New Roman"/>
          <w:sz w:val="24"/>
        </w:rPr>
      </w:pPr>
      <w:r>
        <w:rPr>
          <w:rFonts w:ascii="Times New Roman" w:hAnsi="Times New Roman"/>
          <w:sz w:val="24"/>
        </w:rPr>
        <w:drawing>
          <wp:inline distT="0" distB="0" distL="114300" distR="114300">
            <wp:extent cx="5276215" cy="1009650"/>
            <wp:effectExtent l="0" t="0" r="6985" b="6350"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/>
                    <pic:cNvPicPr>
                      <a:picLocks noRot="1"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621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6465B4">
      <w:pPr>
        <w:spacing w:line="30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8.请编程实现“学生成绩管理程序”的菜单，可以通过数字按键选择进入的功能。菜单样式如下：</w:t>
      </w:r>
    </w:p>
    <w:p w14:paraId="169EA311">
      <w:pPr>
        <w:widowControl/>
        <w:jc w:val="left"/>
        <w:rPr>
          <w:rFonts w:ascii="Times New Roman" w:hAnsi="Times New Roman"/>
          <w:kern w:val="0"/>
          <w:sz w:val="24"/>
          <w:lang w:bidi="ar"/>
        </w:rPr>
      </w:pPr>
      <w:r>
        <w:rPr>
          <w:rFonts w:ascii="Times New Roman" w:hAnsi="Times New Roman"/>
          <w:sz w:val="24"/>
        </w:rPr>
        <w:t xml:space="preserve">           </w:t>
      </w:r>
      <w:r>
        <w:rPr>
          <w:rFonts w:ascii="Times New Roman" w:hAnsi="Times New Roman"/>
          <w:kern w:val="0"/>
          <w:sz w:val="24"/>
          <w:lang w:bidi="ar"/>
        </w:rPr>
        <w:drawing>
          <wp:inline distT="0" distB="0" distL="114300" distR="114300">
            <wp:extent cx="3340100" cy="2601595"/>
            <wp:effectExtent l="0" t="0" r="0" b="1905"/>
            <wp:docPr id="10" name="图片 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" descr="IMG_25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40100" cy="260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077E44">
      <w:pPr>
        <w:widowControl/>
        <w:ind w:firstLine="480"/>
        <w:jc w:val="left"/>
        <w:rPr>
          <w:rFonts w:hint="eastAsia" w:ascii="Times New Roman" w:hAnsi="Times New Roman"/>
          <w:kern w:val="0"/>
          <w:sz w:val="24"/>
          <w:lang w:bidi="ar"/>
        </w:rPr>
      </w:pPr>
      <w:r>
        <w:rPr>
          <w:rFonts w:ascii="Times New Roman" w:hAnsi="Times New Roman"/>
          <w:kern w:val="0"/>
          <w:sz w:val="24"/>
          <w:lang w:bidi="ar"/>
        </w:rPr>
        <w:t>也可按自己的想法实现样式不同的菜单，但需要编程实现上述功能。</w:t>
      </w:r>
    </w:p>
    <w:p w14:paraId="16D3B7B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#include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&lt;iostream&gt;</w:t>
      </w:r>
    </w:p>
    <w:p w14:paraId="7E06AF9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#include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&lt;string&gt;</w:t>
      </w:r>
    </w:p>
    <w:p w14:paraId="467EDB5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#include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&lt;iomanip&gt;</w:t>
      </w:r>
    </w:p>
    <w:p w14:paraId="2AD58FB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using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namespac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std;</w:t>
      </w:r>
    </w:p>
    <w:p w14:paraId="074DA682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</w:p>
    <w:p w14:paraId="48C36D84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struct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</w:p>
    <w:p w14:paraId="01BB8A3D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24A82415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string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MINGZHI;</w:t>
      </w:r>
    </w:p>
    <w:p w14:paraId="56D344C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nt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XINGBIE;</w:t>
      </w:r>
    </w:p>
    <w:p w14:paraId="00A432C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nt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NIANLING;</w:t>
      </w:r>
    </w:p>
    <w:p w14:paraId="18B053C2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long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long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DIANHUA;</w:t>
      </w:r>
    </w:p>
    <w:p w14:paraId="78E623D2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string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JIATINGDIZHI;</w:t>
      </w:r>
    </w:p>
    <w:p w14:paraId="2B48898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 next = </w:t>
      </w:r>
      <w:r>
        <w:rPr>
          <w:rFonts w:hint="eastAsia" w:ascii="新宋体" w:hAnsi="新宋体" w:eastAsia="新宋体"/>
          <w:color w:val="6F008A"/>
          <w:sz w:val="19"/>
          <w:szCs w:val="24"/>
          <w:highlight w:val="white"/>
        </w:rPr>
        <w:t>NULL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0E216D3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;</w:t>
      </w:r>
    </w:p>
    <w:p w14:paraId="28861CB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</w:p>
    <w:p w14:paraId="0614EE5A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voi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ZHUJIEMIAN();</w:t>
      </w:r>
    </w:p>
    <w:p w14:paraId="106404A6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bool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TUICHU(</w:t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&amp; 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;</w:t>
      </w:r>
    </w:p>
    <w:p w14:paraId="42EEF8E1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voi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TIANJIA(</w:t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&amp; 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;</w:t>
      </w:r>
    </w:p>
    <w:p w14:paraId="47483345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voi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XIANSHI(</w:t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 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;</w:t>
      </w:r>
    </w:p>
    <w:p w14:paraId="1A716A8A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voi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CHAZHAO(</w:t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 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;</w:t>
      </w:r>
    </w:p>
    <w:p w14:paraId="5F0AA615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voi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XIUGAI(</w:t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 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;</w:t>
      </w:r>
    </w:p>
    <w:p w14:paraId="201DB1A7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voi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SHANCHU(</w:t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&amp; 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;</w:t>
      </w:r>
    </w:p>
    <w:p w14:paraId="7A66C31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voi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QINGKONG(</w:t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&amp; 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;</w:t>
      </w:r>
    </w:p>
    <w:p w14:paraId="615932EB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</w:p>
    <w:p w14:paraId="22C614A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</w:p>
    <w:p w14:paraId="5A3FE427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nt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main()</w:t>
      </w:r>
    </w:p>
    <w:p w14:paraId="42AA45E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75894A29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nt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k;</w:t>
      </w:r>
    </w:p>
    <w:p w14:paraId="27AFACA8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 head = </w:t>
      </w:r>
      <w:r>
        <w:rPr>
          <w:rFonts w:hint="eastAsia" w:ascii="新宋体" w:hAnsi="新宋体" w:eastAsia="新宋体"/>
          <w:color w:val="6F008A"/>
          <w:sz w:val="19"/>
          <w:szCs w:val="24"/>
          <w:highlight w:val="white"/>
        </w:rPr>
        <w:t>NULL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54F0E9AC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whil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1)</w:t>
      </w:r>
    </w:p>
    <w:p w14:paraId="3E142CFD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05FB5E3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system(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pause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;</w:t>
      </w:r>
    </w:p>
    <w:p w14:paraId="2AD7C166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system(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cls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;</w:t>
      </w:r>
    </w:p>
    <w:p w14:paraId="4848354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ZHUJIEMIAN();</w:t>
      </w:r>
    </w:p>
    <w:p w14:paraId="45732E56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in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gt;&g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k;</w:t>
      </w:r>
    </w:p>
    <w:p w14:paraId="6DEE6CC4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switch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k)</w:t>
      </w:r>
    </w:p>
    <w:p w14:paraId="1AAB16BF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7CA783C8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cas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0:</w:t>
      </w:r>
    </w:p>
    <w:p w14:paraId="10C4C39F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f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(TUICHU(head))</w:t>
      </w:r>
    </w:p>
    <w:p w14:paraId="0928A0A7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goto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;</w:t>
      </w:r>
    </w:p>
    <w:p w14:paraId="4171DD2C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break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01C991D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cas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1:</w:t>
      </w:r>
    </w:p>
    <w:p w14:paraId="0EEE59CB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TIANJIA(head);</w:t>
      </w:r>
    </w:p>
    <w:p w14:paraId="2625EB1B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break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2F742659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cas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2:</w:t>
      </w:r>
    </w:p>
    <w:p w14:paraId="1288766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XIANSHI(head);</w:t>
      </w:r>
    </w:p>
    <w:p w14:paraId="7F0EE55D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break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3AB59D22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cas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3:</w:t>
      </w:r>
    </w:p>
    <w:p w14:paraId="12DAEF62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CHAZHAO(head);</w:t>
      </w:r>
    </w:p>
    <w:p w14:paraId="6994534C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break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61E17A0A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cas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4:</w:t>
      </w:r>
    </w:p>
    <w:p w14:paraId="625A51DA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XIUGAI(head);</w:t>
      </w:r>
    </w:p>
    <w:p w14:paraId="5B171AF9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break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25830B7A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cas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5:</w:t>
      </w:r>
    </w:p>
    <w:p w14:paraId="0498D1D9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SHANCHU(head);</w:t>
      </w:r>
    </w:p>
    <w:p w14:paraId="0B7FE4F1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break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4F43D9DF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cas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6:</w:t>
      </w:r>
    </w:p>
    <w:p w14:paraId="0B04931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QINGKONG(head);</w:t>
      </w:r>
    </w:p>
    <w:p w14:paraId="7231C36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break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59DA2A0C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0FADF4D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68DF4C4A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end:</w:t>
      </w:r>
    </w:p>
    <w:p w14:paraId="7DDCDBED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已成功退出！欢迎下次使用！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0F51FFF4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system(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pause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;</w:t>
      </w:r>
    </w:p>
    <w:p w14:paraId="212F145B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</w:p>
    <w:p w14:paraId="6309104F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return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0;</w:t>
      </w:r>
    </w:p>
    <w:p w14:paraId="50782115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186EF23C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</w:p>
    <w:p w14:paraId="58B8EE07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</w:p>
    <w:p w14:paraId="566EAD45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voi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ZHUJIEMIAN()</w:t>
      </w:r>
    </w:p>
    <w:p w14:paraId="5595A526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6917165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 cout &lt;&lt; "*********学生成绩管理系统*********\n";</w:t>
      </w:r>
    </w:p>
    <w:p w14:paraId="2ABC99C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        cout &lt;&lt; "----------------------------------\n";</w:t>
      </w:r>
    </w:p>
    <w:p w14:paraId="6BA3731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        cout &lt;&lt; "             主菜单项             \n";</w:t>
      </w:r>
    </w:p>
    <w:p w14:paraId="345B7A15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        cout &lt;&lt; "----------------------------------\n";</w:t>
      </w:r>
    </w:p>
    <w:p w14:paraId="12DCD389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        cout &lt;&lt; "      1---录入学生信息\n";</w:t>
      </w:r>
    </w:p>
    <w:p w14:paraId="58B3128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        cout &lt;&lt; "      2---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显示学生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  <w:lang w:val="en-US" w:eastAsia="zh-CN"/>
        </w:rPr>
        <w:t>信息</w:t>
      </w:r>
      <w:bookmarkStart w:id="1" w:name="_GoBack"/>
      <w:bookmarkEnd w:id="1"/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\n";</w:t>
      </w:r>
    </w:p>
    <w:p w14:paraId="578132ED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        cout &lt;&lt; "      3---查询学生信息\n";</w:t>
      </w:r>
    </w:p>
    <w:p w14:paraId="21F32A37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        cout &lt;&lt; "      4---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  <w:lang w:val="en-US" w:eastAsia="zh-CN"/>
        </w:rPr>
        <w:t>修改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学生信息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\n";</w:t>
      </w:r>
    </w:p>
    <w:p w14:paraId="770DDCD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 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  <w:lang w:val="en-US" w:eastAsia="zh-CN"/>
        </w:rPr>
        <w:t xml:space="preserve">              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cout &lt;&lt; "      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  <w:lang w:val="en-US" w:eastAsia="zh-CN"/>
        </w:rPr>
        <w:t>5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---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  <w:lang w:val="en-US" w:eastAsia="zh-CN"/>
        </w:rPr>
        <w:t>算出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学生信息\n";</w:t>
      </w:r>
    </w:p>
    <w:p w14:paraId="4536B235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        cout &lt;&lt; "      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  <w:lang w:val="en-US" w:eastAsia="zh-CN"/>
        </w:rPr>
        <w:t>6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---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  <w:lang w:val="en-US" w:eastAsia="zh-CN"/>
        </w:rPr>
        <w:t>清空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学生信息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\n";</w:t>
      </w:r>
    </w:p>
    <w:p w14:paraId="3838F29C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        cout &lt;&lt; "      0---退出学生成绩\n";</w:t>
      </w:r>
    </w:p>
    <w:p w14:paraId="707E7739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        cout &lt;&lt; "请输入选项（0,1,2,3,4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  <w:lang w:eastAsia="zh-CN"/>
        </w:rPr>
        <w:t>，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  <w:lang w:val="en-US" w:eastAsia="zh-CN"/>
        </w:rPr>
        <w:t>5，6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）\n";</w:t>
      </w:r>
    </w:p>
    <w:p w14:paraId="25D62081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        cout &lt;&lt; "欢迎进入录入学生信息截面！\n";</w:t>
      </w:r>
    </w:p>
    <w:p w14:paraId="56C421DA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        cout &lt;&lt; "建设中，敬请期待，，，，，\n";</w:t>
      </w:r>
    </w:p>
    <w:p w14:paraId="39D5C329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        cout&lt;&lt;"请输入选择(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  <w:lang w:val="en-US" w:eastAsia="zh-CN"/>
        </w:rPr>
        <w:t>0 - 6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 : \n";</w:t>
      </w:r>
    </w:p>
    <w:p w14:paraId="4BE7FBC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3A84B497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</w:p>
    <w:p w14:paraId="4FEC3F04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bool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TUICHU(</w:t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&amp; 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</w:t>
      </w:r>
    </w:p>
    <w:p w14:paraId="7CFD7646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65EFDA6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 p = 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, * p0 = </w:t>
      </w:r>
      <w:r>
        <w:rPr>
          <w:rFonts w:hint="eastAsia" w:ascii="新宋体" w:hAnsi="新宋体" w:eastAsia="新宋体"/>
          <w:color w:val="6F008A"/>
          <w:sz w:val="19"/>
          <w:szCs w:val="24"/>
          <w:highlight w:val="white"/>
        </w:rPr>
        <w:t>NULL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5ED74BA1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nt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m;</w:t>
      </w:r>
    </w:p>
    <w:p w14:paraId="5EF46026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是否确认要退出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学生成绩管理系统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！？\n1 -- 取消, 0 -- 清空！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329E2F66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</w:p>
    <w:p w14:paraId="72ABA0D8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in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gt;&g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m;</w:t>
      </w:r>
    </w:p>
    <w:p w14:paraId="03DF87E4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f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m != 0) { 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\n已取消！\n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 </w:t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return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0; }</w:t>
      </w:r>
    </w:p>
    <w:p w14:paraId="72B2E78A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els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</w:p>
    <w:p w14:paraId="45B2CC59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f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!= </w:t>
      </w:r>
      <w:r>
        <w:rPr>
          <w:rFonts w:hint="eastAsia" w:ascii="新宋体" w:hAnsi="新宋体" w:eastAsia="新宋体"/>
          <w:color w:val="6F008A"/>
          <w:sz w:val="19"/>
          <w:szCs w:val="24"/>
          <w:highlight w:val="white"/>
        </w:rPr>
        <w:t>NULL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</w:t>
      </w:r>
    </w:p>
    <w:p w14:paraId="0D2A9EC9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1944C142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whil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p != </w:t>
      </w:r>
      <w:r>
        <w:rPr>
          <w:rFonts w:hint="eastAsia" w:ascii="新宋体" w:hAnsi="新宋体" w:eastAsia="新宋体"/>
          <w:color w:val="6F008A"/>
          <w:sz w:val="19"/>
          <w:szCs w:val="24"/>
          <w:highlight w:val="white"/>
        </w:rPr>
        <w:t>NULL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</w:t>
      </w:r>
    </w:p>
    <w:p w14:paraId="3A7FDCA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58323C86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p0 = p-&gt;next;</w:t>
      </w:r>
    </w:p>
    <w:p w14:paraId="4800CD4C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delet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p;</w:t>
      </w:r>
    </w:p>
    <w:p w14:paraId="4C40480B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p = p0;</w:t>
      </w:r>
    </w:p>
    <w:p w14:paraId="31FC063F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1501426B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= </w:t>
      </w:r>
      <w:r>
        <w:rPr>
          <w:rFonts w:hint="eastAsia" w:ascii="新宋体" w:hAnsi="新宋体" w:eastAsia="新宋体"/>
          <w:color w:val="6F008A"/>
          <w:sz w:val="19"/>
          <w:szCs w:val="24"/>
          <w:highlight w:val="white"/>
        </w:rPr>
        <w:t>NULL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031EA001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</w:p>
    <w:p w14:paraId="71A00157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return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1;</w:t>
      </w:r>
    </w:p>
    <w:p w14:paraId="7DD9A89C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6745DBB2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64E3BA0D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</w:p>
    <w:p w14:paraId="2B0EE13D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voi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TIANJIA(</w:t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&amp; 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</w:t>
      </w:r>
    </w:p>
    <w:p w14:paraId="3E54D521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0F95F4D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 p = 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, * p0 = </w:t>
      </w:r>
      <w:r>
        <w:rPr>
          <w:rFonts w:hint="eastAsia" w:ascii="新宋体" w:hAnsi="新宋体" w:eastAsia="新宋体"/>
          <w:color w:val="6F008A"/>
          <w:sz w:val="19"/>
          <w:szCs w:val="24"/>
          <w:highlight w:val="white"/>
        </w:rPr>
        <w:t>NULL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7A40DD94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 node = </w:t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new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777EF699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新建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  <w:lang w:val="en-US" w:eastAsia="zh-CN"/>
        </w:rPr>
        <w:t>学生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(将按照首字母顺序添加):\n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67CB3A86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请输入 姓名 :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7D80B86C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in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gt;&g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node-&gt;MINGZHI;</w:t>
      </w:r>
    </w:p>
    <w:p w14:paraId="5E8A645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请输入 性别 :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1A1CF8AB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0 -- 男 \n1 -- 女 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4B169AD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in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gt;&g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node-&gt;XINGBIE;</w:t>
      </w:r>
    </w:p>
    <w:p w14:paraId="3773C10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请输入 年龄 :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7EC5BCFD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in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gt;&g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node-&gt;NIANLING;</w:t>
      </w:r>
    </w:p>
    <w:p w14:paraId="78F14A41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请输入 联系电话 :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647624E2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in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gt;&g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node-&gt;DIANHUA;</w:t>
      </w:r>
    </w:p>
    <w:p w14:paraId="7D731208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请输入 家庭地址 :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0B88BB4C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in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gt;&g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node-&gt;JIATINGDIZHI;</w:t>
      </w:r>
    </w:p>
    <w:p w14:paraId="7EAEDEF5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</w:p>
    <w:p w14:paraId="6E51A355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f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p == </w:t>
      </w:r>
      <w:r>
        <w:rPr>
          <w:rFonts w:hint="eastAsia" w:ascii="新宋体" w:hAnsi="新宋体" w:eastAsia="新宋体"/>
          <w:color w:val="6F008A"/>
          <w:sz w:val="19"/>
          <w:szCs w:val="24"/>
          <w:highlight w:val="white"/>
        </w:rPr>
        <w:t>NULL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)                                         </w:t>
      </w:r>
      <w:r>
        <w:rPr>
          <w:rFonts w:hint="eastAsia" w:ascii="新宋体" w:hAnsi="新宋体" w:eastAsia="新宋体"/>
          <w:color w:val="008000"/>
          <w:sz w:val="19"/>
          <w:szCs w:val="24"/>
          <w:highlight w:val="white"/>
        </w:rPr>
        <w:t xml:space="preserve">//空处理  </w:t>
      </w:r>
    </w:p>
    <w:p w14:paraId="6EA8AF6B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{ </w:t>
      </w:r>
    </w:p>
    <w:p w14:paraId="2E7FE3F5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= node;</w:t>
      </w:r>
    </w:p>
    <w:p w14:paraId="1652C955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goto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OK;</w:t>
      </w:r>
    </w:p>
    <w:p w14:paraId="31A1E3D7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1FAAA9AB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f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(node-&gt;MINGZHI).compare(p-&gt;MINGZHI) &lt; 0)           </w:t>
      </w:r>
      <w:r>
        <w:rPr>
          <w:rFonts w:hint="eastAsia" w:ascii="新宋体" w:hAnsi="新宋体" w:eastAsia="新宋体"/>
          <w:color w:val="008000"/>
          <w:sz w:val="19"/>
          <w:szCs w:val="24"/>
          <w:highlight w:val="white"/>
        </w:rPr>
        <w:t xml:space="preserve">//头处理   </w:t>
      </w:r>
    </w:p>
    <w:p w14:paraId="75BF4CF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7F509726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p0 = 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6E8F433D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= node;</w:t>
      </w:r>
    </w:p>
    <w:p w14:paraId="4140452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node-&gt;next = p0;</w:t>
      </w:r>
    </w:p>
    <w:p w14:paraId="1AFFFFC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goto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OK;</w:t>
      </w:r>
    </w:p>
    <w:p w14:paraId="2D343C7F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4AA2951D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whil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p-&gt;next != </w:t>
      </w:r>
      <w:r>
        <w:rPr>
          <w:rFonts w:hint="eastAsia" w:ascii="新宋体" w:hAnsi="新宋体" w:eastAsia="新宋体"/>
          <w:color w:val="6F008A"/>
          <w:sz w:val="19"/>
          <w:szCs w:val="24"/>
          <w:highlight w:val="white"/>
        </w:rPr>
        <w:t>NULL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</w:t>
      </w:r>
    </w:p>
    <w:p w14:paraId="7FECBCF6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5000C4CD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f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(node-&gt;MINGZHI).compare(p-&gt;next-&gt;MINGZHI) &lt; 0) </w:t>
      </w:r>
      <w:r>
        <w:rPr>
          <w:rFonts w:hint="eastAsia" w:ascii="新宋体" w:hAnsi="新宋体" w:eastAsia="新宋体"/>
          <w:color w:val="008000"/>
          <w:sz w:val="19"/>
          <w:szCs w:val="24"/>
          <w:highlight w:val="white"/>
        </w:rPr>
        <w:t xml:space="preserve">//普通操作 </w:t>
      </w:r>
    </w:p>
    <w:p w14:paraId="63E5C3B2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145D928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p0 = p-&gt;next;</w:t>
      </w:r>
    </w:p>
    <w:p w14:paraId="5E2027A5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p-&gt;next = node;</w:t>
      </w:r>
    </w:p>
    <w:p w14:paraId="5E9C5AA1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node-&gt;next = p0;</w:t>
      </w:r>
    </w:p>
    <w:p w14:paraId="5A4FDB6A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goto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OK;</w:t>
      </w:r>
    </w:p>
    <w:p w14:paraId="5CB9A2A2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0DDA60B4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p = p-&gt;next;</w:t>
      </w:r>
    </w:p>
    <w:p w14:paraId="6714296F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3C4FA2C7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p-&gt;next = node;                                        </w:t>
      </w:r>
      <w:r>
        <w:rPr>
          <w:rFonts w:hint="eastAsia" w:ascii="新宋体" w:hAnsi="新宋体" w:eastAsia="新宋体"/>
          <w:color w:val="008000"/>
          <w:sz w:val="19"/>
          <w:szCs w:val="24"/>
          <w:highlight w:val="white"/>
        </w:rPr>
        <w:t xml:space="preserve">//尾处理 </w:t>
      </w:r>
    </w:p>
    <w:p w14:paraId="48F544C4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OK:</w:t>
      </w:r>
    </w:p>
    <w:p w14:paraId="60B0519B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\n\n添加成功！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566F2D42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15D1659F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</w:p>
    <w:p w14:paraId="4B999CE4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voi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XIANSHI(</w:t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 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</w:t>
      </w:r>
    </w:p>
    <w:p w14:paraId="6AC806CA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2F15DC6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 p = 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1C26CB79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nt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i = 1;</w:t>
      </w:r>
    </w:p>
    <w:p w14:paraId="2ACF5B22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所有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  <w:lang w:val="en-US" w:eastAsia="zh-CN"/>
        </w:rPr>
        <w:t>学生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: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03CC90C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whil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p != </w:t>
      </w:r>
      <w:r>
        <w:rPr>
          <w:rFonts w:hint="eastAsia" w:ascii="新宋体" w:hAnsi="新宋体" w:eastAsia="新宋体"/>
          <w:color w:val="6F008A"/>
          <w:sz w:val="19"/>
          <w:szCs w:val="24"/>
          <w:highlight w:val="white"/>
        </w:rPr>
        <w:t>NULL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</w:t>
      </w:r>
    </w:p>
    <w:p w14:paraId="7671EDD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54A088D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setiosflags(</w:t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ios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::left)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5C453BD7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  <w:lang w:val="en-US" w:eastAsia="zh-CN"/>
        </w:rPr>
        <w:t>学生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i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 :\n"</w:t>
      </w:r>
    </w:p>
    <w:p w14:paraId="2DC7F34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setw(10)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p-&gt;MINGZHI</w:t>
      </w:r>
    </w:p>
    <w:p w14:paraId="22EFF6CF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setw(4)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(p-&gt;XINGBIE == 0) ?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男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: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女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</w:t>
      </w:r>
    </w:p>
    <w:p w14:paraId="31293AA1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setw(4)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p-&gt;NIANLING</w:t>
      </w:r>
    </w:p>
    <w:p w14:paraId="7EA3B36F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setw(14)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p-&gt;DIANHUA</w:t>
      </w:r>
    </w:p>
    <w:p w14:paraId="31D0AF0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p-&gt;JIATINGDIZHI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21DC4C9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</w:p>
    <w:p w14:paraId="14E26BB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p = p-&gt;next;</w:t>
      </w:r>
    </w:p>
    <w:p w14:paraId="1DBA6B6D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i++;</w:t>
      </w:r>
    </w:p>
    <w:p w14:paraId="73D6032D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12257A6F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24587B4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f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i == 1)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-----暂无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  <w:lang w:val="en-US" w:eastAsia="zh-CN"/>
        </w:rPr>
        <w:t>学生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-----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445FDE2B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70BEB58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</w:p>
    <w:p w14:paraId="0C4C34A7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voi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CHAZHAO(</w:t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 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</w:t>
      </w:r>
    </w:p>
    <w:p w14:paraId="1C4921F9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4D555805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 p = 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2DCDA622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string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n;</w:t>
      </w:r>
    </w:p>
    <w:p w14:paraId="4DF147A6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nt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m = 0;</w:t>
      </w:r>
    </w:p>
    <w:p w14:paraId="7B85F76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请输入你要查找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  <w:lang w:val="en-US" w:eastAsia="zh-CN"/>
        </w:rPr>
        <w:t>学生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的名字: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68683EDD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in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gt;&g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n;</w:t>
      </w:r>
    </w:p>
    <w:p w14:paraId="3DEE32D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</w:p>
    <w:p w14:paraId="2071AAB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whil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p != </w:t>
      </w:r>
      <w:r>
        <w:rPr>
          <w:rFonts w:hint="eastAsia" w:ascii="新宋体" w:hAnsi="新宋体" w:eastAsia="新宋体"/>
          <w:color w:val="6F008A"/>
          <w:sz w:val="19"/>
          <w:szCs w:val="24"/>
          <w:highlight w:val="white"/>
        </w:rPr>
        <w:t>NULL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</w:t>
      </w:r>
    </w:p>
    <w:p w14:paraId="6E797F3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0B4DBB38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f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p-&gt;MINGZHI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==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n)</w:t>
      </w:r>
    </w:p>
    <w:p w14:paraId="6F292349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61C39138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setw(10)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p-&gt;MINGZHI</w:t>
      </w:r>
    </w:p>
    <w:p w14:paraId="10DC32F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setw(4)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(p-&gt;XINGBIE == 0) ?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男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: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女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</w:t>
      </w:r>
    </w:p>
    <w:p w14:paraId="31AA93DF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setw(4)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p-&gt;NIANLING</w:t>
      </w:r>
    </w:p>
    <w:p w14:paraId="4B0C22D1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setw(14)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p-&gt;DIANHUA</w:t>
      </w:r>
    </w:p>
    <w:p w14:paraId="7D1BE75B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p-&gt;JIATINGDIZHI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7FCA68A2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</w:p>
    <w:p w14:paraId="1296264B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m = 1;</w:t>
      </w:r>
    </w:p>
    <w:p w14:paraId="6D5BE412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3F981586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p = p-&gt;next;</w:t>
      </w:r>
    </w:p>
    <w:p w14:paraId="5547E02B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1372799B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f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m == 0)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未找到该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  <w:lang w:val="en-US" w:eastAsia="zh-CN"/>
        </w:rPr>
        <w:t>学生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！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4FF5F78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63BA17B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2A842018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</w:p>
    <w:p w14:paraId="02B3559A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voi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XIUGAI(</w:t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 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</w:t>
      </w:r>
    </w:p>
    <w:p w14:paraId="4117FEFA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21493F6D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 p = 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0B398566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string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n;</w:t>
      </w:r>
    </w:p>
    <w:p w14:paraId="361DC5BD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nt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m;</w:t>
      </w:r>
    </w:p>
    <w:p w14:paraId="6B7CD5F4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请输入你要修改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  <w:lang w:val="en-US" w:eastAsia="zh-CN"/>
        </w:rPr>
        <w:t>学生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的名字: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6D3FE945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in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gt;&g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n;</w:t>
      </w:r>
    </w:p>
    <w:p w14:paraId="180C27C2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whil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p != </w:t>
      </w:r>
      <w:r>
        <w:rPr>
          <w:rFonts w:hint="eastAsia" w:ascii="新宋体" w:hAnsi="新宋体" w:eastAsia="新宋体"/>
          <w:color w:val="6F008A"/>
          <w:sz w:val="19"/>
          <w:szCs w:val="24"/>
          <w:highlight w:val="white"/>
        </w:rPr>
        <w:t>NULL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</w:t>
      </w:r>
    </w:p>
    <w:p w14:paraId="515242E6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56B8B2D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f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p-&gt;MINGZHI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==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n)</w:t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break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11BBC18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p = p-&gt;next;</w:t>
      </w:r>
    </w:p>
    <w:p w14:paraId="676A19AF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17F35BF1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</w:p>
    <w:p w14:paraId="0C7D6EC1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f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(p == </w:t>
      </w:r>
      <w:r>
        <w:rPr>
          <w:rFonts w:hint="eastAsia" w:ascii="新宋体" w:hAnsi="新宋体" w:eastAsia="新宋体"/>
          <w:color w:val="6F008A"/>
          <w:sz w:val="19"/>
          <w:szCs w:val="24"/>
          <w:highlight w:val="white"/>
        </w:rPr>
        <w:t>NULL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)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未找到该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  <w:lang w:val="en-US" w:eastAsia="zh-CN"/>
        </w:rPr>
        <w:t>学生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！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6C6CB1B2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else</w:t>
      </w:r>
    </w:p>
    <w:p w14:paraId="1816247B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whil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1)</w:t>
      </w:r>
    </w:p>
    <w:p w14:paraId="059EC5FA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0EEE9E25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\n请输入你要修改的项 \n1 -- 姓名, 2 -- 性别，3 -- 年龄，4 -- 联系电话，5 -- 家庭地址,0 -- 修改完成（确定）。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567D371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in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gt;&g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m;</w:t>
      </w:r>
    </w:p>
    <w:p w14:paraId="52E979F9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f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m == 0) { 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修改成功！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 </w:t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break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 }</w:t>
      </w:r>
    </w:p>
    <w:p w14:paraId="0C2CF051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switch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m)</w:t>
      </w:r>
    </w:p>
    <w:p w14:paraId="00374F3A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67170351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cas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1:</w:t>
      </w:r>
    </w:p>
    <w:p w14:paraId="0A035629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请修改姓名 :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2445F6B2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in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gt;&g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p-&gt;MINGZHI;</w:t>
      </w:r>
    </w:p>
    <w:p w14:paraId="41F18AF7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break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7E849EFF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cas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2:</w:t>
      </w:r>
    </w:p>
    <w:p w14:paraId="308DE695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请修改性别 :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763F0225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in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gt;&g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p-&gt;XINGBIE;</w:t>
      </w:r>
    </w:p>
    <w:p w14:paraId="68A15054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break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01FFDF2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cas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3:</w:t>
      </w:r>
    </w:p>
    <w:p w14:paraId="23312519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请修改年龄 :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2E1C5C7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in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gt;&g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p-&gt;NIANLING;</w:t>
      </w:r>
    </w:p>
    <w:p w14:paraId="06DD9094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break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7C1709FB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cas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4:</w:t>
      </w:r>
    </w:p>
    <w:p w14:paraId="15C7C10F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请修改联系电话 :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79EA6B1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in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gt;&g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p-&gt;DIANHUA;</w:t>
      </w:r>
    </w:p>
    <w:p w14:paraId="0A265DEB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break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52BFA0F5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cas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5:</w:t>
      </w:r>
    </w:p>
    <w:p w14:paraId="60B63255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请修改家庭地址 :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0FC5662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in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gt;&g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p-&gt;JIATINGDIZHI;</w:t>
      </w:r>
    </w:p>
    <w:p w14:paraId="291CFF7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break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095050F9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70268178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0D23E338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499251B2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48F39FDB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</w:p>
    <w:p w14:paraId="5504D3E1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voi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SHANCHU(</w:t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&amp; 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</w:t>
      </w:r>
    </w:p>
    <w:p w14:paraId="7284DCFD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138D463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 p = 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, * p0 = </w:t>
      </w:r>
      <w:r>
        <w:rPr>
          <w:rFonts w:hint="eastAsia" w:ascii="新宋体" w:hAnsi="新宋体" w:eastAsia="新宋体"/>
          <w:color w:val="6F008A"/>
          <w:sz w:val="19"/>
          <w:szCs w:val="24"/>
          <w:highlight w:val="white"/>
        </w:rPr>
        <w:t>NULL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3360927D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string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n;</w:t>
      </w:r>
    </w:p>
    <w:p w14:paraId="27A6674D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nt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m = 0;</w:t>
      </w:r>
    </w:p>
    <w:p w14:paraId="1EC66B82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请输入你要删除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  <w:lang w:val="en-US" w:eastAsia="zh-CN"/>
        </w:rPr>
        <w:t>学生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的名字: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2D39D8E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in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gt;&g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n;</w:t>
      </w:r>
    </w:p>
    <w:p w14:paraId="7D91AA4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f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!= </w:t>
      </w:r>
      <w:r>
        <w:rPr>
          <w:rFonts w:hint="eastAsia" w:ascii="新宋体" w:hAnsi="新宋体" w:eastAsia="新宋体"/>
          <w:color w:val="6F008A"/>
          <w:sz w:val="19"/>
          <w:szCs w:val="24"/>
          <w:highlight w:val="white"/>
        </w:rPr>
        <w:t>NULL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</w:t>
      </w:r>
    </w:p>
    <w:p w14:paraId="7041DCA5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609FC944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f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p-&gt;MINGZHI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==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n)</w:t>
      </w:r>
    </w:p>
    <w:p w14:paraId="0A4A562D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77BF0E52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= p-&gt;next;</w:t>
      </w:r>
    </w:p>
    <w:p w14:paraId="4025B23E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delet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p;</w:t>
      </w:r>
    </w:p>
    <w:p w14:paraId="2FC14307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goto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ok;</w:t>
      </w:r>
    </w:p>
    <w:p w14:paraId="61071FD5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42F472C8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whil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p-&gt;next != </w:t>
      </w:r>
      <w:r>
        <w:rPr>
          <w:rFonts w:hint="eastAsia" w:ascii="新宋体" w:hAnsi="新宋体" w:eastAsia="新宋体"/>
          <w:color w:val="6F008A"/>
          <w:sz w:val="19"/>
          <w:szCs w:val="24"/>
          <w:highlight w:val="white"/>
        </w:rPr>
        <w:t>NULL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</w:t>
      </w:r>
    </w:p>
    <w:p w14:paraId="754FC8E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70962EFD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f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p-&gt;next-&gt;MINGZHI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==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n)</w:t>
      </w:r>
    </w:p>
    <w:p w14:paraId="4104B36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0F0FCDE1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p0 = p-&gt;next;</w:t>
      </w:r>
    </w:p>
    <w:p w14:paraId="36D515F7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p-&gt;next = p-&gt;next-&gt;next;</w:t>
      </w:r>
    </w:p>
    <w:p w14:paraId="6DA22EDC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delet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p0;</w:t>
      </w:r>
    </w:p>
    <w:p w14:paraId="6314234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goto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ok;</w:t>
      </w:r>
    </w:p>
    <w:p w14:paraId="1092C5E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</w:p>
    <w:p w14:paraId="01F68309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773BFC0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p = p-&gt;next;</w:t>
      </w:r>
    </w:p>
    <w:p w14:paraId="3514445C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34DB0EC9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67FA51CA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未找到该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  <w:lang w:val="en-US" w:eastAsia="zh-CN"/>
        </w:rPr>
        <w:t>学生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！\n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49FFE282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return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26DB1241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ok:</w:t>
      </w:r>
    </w:p>
    <w:p w14:paraId="66836681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\n删除成功！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681C5B75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619AC242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</w:p>
    <w:p w14:paraId="2A3E0D5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voi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QINGKONG(</w:t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&amp; 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</w:t>
      </w:r>
    </w:p>
    <w:p w14:paraId="566D615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299D8A30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2B91AF"/>
          <w:sz w:val="19"/>
          <w:szCs w:val="24"/>
          <w:highlight w:val="white"/>
        </w:rPr>
        <w:t>TONGXUNLU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* p = 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, * p0 = </w:t>
      </w:r>
      <w:r>
        <w:rPr>
          <w:rFonts w:hint="eastAsia" w:ascii="新宋体" w:hAnsi="新宋体" w:eastAsia="新宋体"/>
          <w:color w:val="6F008A"/>
          <w:sz w:val="19"/>
          <w:szCs w:val="24"/>
          <w:highlight w:val="white"/>
        </w:rPr>
        <w:t>NULL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43A028E7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nt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m;</w:t>
      </w:r>
    </w:p>
    <w:p w14:paraId="38A53183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是否确认要清空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学生成绩管理系统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！？\n1 -- 取消, 0 -- 清空！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26350D6C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</w:p>
    <w:p w14:paraId="58929F5C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in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gt;&g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m;</w:t>
      </w:r>
    </w:p>
    <w:p w14:paraId="7D5D69DD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f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m != 0) { 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\n已取消！\n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 </w:t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return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 }</w:t>
      </w:r>
    </w:p>
    <w:p w14:paraId="5888055F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else</w:t>
      </w:r>
    </w:p>
    <w:p w14:paraId="21BCB34D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53E054FF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if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</w:t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!= </w:t>
      </w:r>
      <w:r>
        <w:rPr>
          <w:rFonts w:hint="eastAsia" w:ascii="新宋体" w:hAnsi="新宋体" w:eastAsia="新宋体"/>
          <w:color w:val="6F008A"/>
          <w:sz w:val="19"/>
          <w:szCs w:val="24"/>
          <w:highlight w:val="white"/>
        </w:rPr>
        <w:t>NULL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</w:t>
      </w:r>
    </w:p>
    <w:p w14:paraId="68DF53BC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3617FD7C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whil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(p != </w:t>
      </w:r>
      <w:r>
        <w:rPr>
          <w:rFonts w:hint="eastAsia" w:ascii="新宋体" w:hAnsi="新宋体" w:eastAsia="新宋体"/>
          <w:color w:val="6F008A"/>
          <w:sz w:val="19"/>
          <w:szCs w:val="24"/>
          <w:highlight w:val="white"/>
        </w:rPr>
        <w:t>NULL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)</w:t>
      </w:r>
    </w:p>
    <w:p w14:paraId="3064DA4C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{</w:t>
      </w:r>
    </w:p>
    <w:p w14:paraId="726DFF71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p0 = p-&gt;next;</w:t>
      </w:r>
    </w:p>
    <w:p w14:paraId="44E83FB7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FF"/>
          <w:sz w:val="19"/>
          <w:szCs w:val="24"/>
          <w:highlight w:val="white"/>
        </w:rPr>
        <w:t>delete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p;</w:t>
      </w:r>
    </w:p>
    <w:p w14:paraId="0CD0418F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p = p0;</w:t>
      </w:r>
    </w:p>
    <w:p w14:paraId="42940EFB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1F9AA6F1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808080"/>
          <w:sz w:val="19"/>
          <w:szCs w:val="24"/>
          <w:highlight w:val="white"/>
        </w:rPr>
        <w:t>head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= </w:t>
      </w:r>
      <w:r>
        <w:rPr>
          <w:rFonts w:hint="eastAsia" w:ascii="新宋体" w:hAnsi="新宋体" w:eastAsia="新宋体"/>
          <w:color w:val="6F008A"/>
          <w:sz w:val="19"/>
          <w:szCs w:val="24"/>
          <w:highlight w:val="white"/>
        </w:rPr>
        <w:t>NULL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;</w:t>
      </w:r>
    </w:p>
    <w:p w14:paraId="29A37C24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13ACA6A6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cout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"\n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  <w:lang w:val="en-US" w:eastAsia="zh-CN"/>
        </w:rPr>
        <w:t>学生</w:t>
      </w:r>
      <w:r>
        <w:rPr>
          <w:rFonts w:hint="eastAsia" w:ascii="新宋体" w:hAnsi="新宋体" w:eastAsia="新宋体"/>
          <w:color w:val="A31515"/>
          <w:sz w:val="19"/>
          <w:szCs w:val="24"/>
          <w:highlight w:val="white"/>
        </w:rPr>
        <w:t>已清空！\n"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</w:t>
      </w:r>
      <w:r>
        <w:rPr>
          <w:rFonts w:hint="eastAsia" w:ascii="新宋体" w:hAnsi="新宋体" w:eastAsia="新宋体"/>
          <w:color w:val="008080"/>
          <w:sz w:val="19"/>
          <w:szCs w:val="24"/>
          <w:highlight w:val="white"/>
        </w:rPr>
        <w:t>&lt;&lt;</w:t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 xml:space="preserve"> endl;</w:t>
      </w:r>
    </w:p>
    <w:p w14:paraId="34AE7901">
      <w:pPr>
        <w:spacing w:beforeLines="0" w:afterLines="0"/>
        <w:jc w:val="left"/>
        <w:rPr>
          <w:rFonts w:hint="eastAsia" w:ascii="新宋体" w:hAnsi="新宋体" w:eastAsia="新宋体"/>
          <w:color w:val="000000"/>
          <w:sz w:val="19"/>
          <w:szCs w:val="24"/>
          <w:highlight w:val="white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ab/>
      </w: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p w14:paraId="7E4D1AE1">
      <w:pPr>
        <w:widowControl/>
        <w:ind w:firstLine="480"/>
        <w:jc w:val="left"/>
        <w:rPr>
          <w:rFonts w:hint="eastAsia" w:ascii="Times New Roman" w:hAnsi="Times New Roman"/>
          <w:kern w:val="0"/>
          <w:sz w:val="24"/>
          <w:lang w:bidi="ar"/>
        </w:rPr>
      </w:pPr>
      <w:r>
        <w:rPr>
          <w:rFonts w:hint="eastAsia" w:ascii="新宋体" w:hAnsi="新宋体" w:eastAsia="新宋体"/>
          <w:color w:val="000000"/>
          <w:sz w:val="19"/>
          <w:szCs w:val="24"/>
          <w:highlight w:val="white"/>
        </w:rPr>
        <w:t>}</w:t>
      </w: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 2">
    <w:panose1 w:val="050201020105070707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627127F"/>
    <w:multiLevelType w:val="singleLevel"/>
    <w:tmpl w:val="0627127F"/>
    <w:lvl w:ilvl="0" w:tentative="0">
      <w:start w:val="2"/>
      <w:numFmt w:val="decimal"/>
      <w:suff w:val="space"/>
      <w:lvlText w:val="%1."/>
      <w:lvlJc w:val="left"/>
    </w:lvl>
  </w:abstractNum>
  <w:abstractNum w:abstractNumId="1">
    <w:nsid w:val="2D907CD8"/>
    <w:multiLevelType w:val="singleLevel"/>
    <w:tmpl w:val="2D907CD8"/>
    <w:lvl w:ilvl="0" w:tentative="0">
      <w:start w:val="1"/>
      <w:numFmt w:val="decimal"/>
      <w:suff w:val="space"/>
      <w:lvlText w:val="%1.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0"/>
  <w:bordersDoNotSurroundFooter w:val="0"/>
  <w:documentProtection w:enforcement="0"/>
  <w:defaultTabStop w:val="420"/>
  <w:hyphenationZone w:val="36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TdkODMzMjY4NjkxMTc5ZTYwM2YwZjNlM2IwZTU3MzYifQ=="/>
  </w:docVars>
  <w:rsids>
    <w:rsidRoot w:val="00172A27"/>
    <w:rsid w:val="000514CD"/>
    <w:rsid w:val="00066779"/>
    <w:rsid w:val="00134A23"/>
    <w:rsid w:val="001466BC"/>
    <w:rsid w:val="001A635D"/>
    <w:rsid w:val="001C3F2F"/>
    <w:rsid w:val="0024720C"/>
    <w:rsid w:val="002726A7"/>
    <w:rsid w:val="00282002"/>
    <w:rsid w:val="002D0555"/>
    <w:rsid w:val="00313405"/>
    <w:rsid w:val="00371567"/>
    <w:rsid w:val="00420789"/>
    <w:rsid w:val="004B3593"/>
    <w:rsid w:val="005251A2"/>
    <w:rsid w:val="00592129"/>
    <w:rsid w:val="005A0DF0"/>
    <w:rsid w:val="006702E4"/>
    <w:rsid w:val="008D71DB"/>
    <w:rsid w:val="00916E0B"/>
    <w:rsid w:val="009200BE"/>
    <w:rsid w:val="00A479F0"/>
    <w:rsid w:val="00A83AD0"/>
    <w:rsid w:val="00B76230"/>
    <w:rsid w:val="00D049EE"/>
    <w:rsid w:val="00D2438F"/>
    <w:rsid w:val="00D44BB7"/>
    <w:rsid w:val="00DC3E8A"/>
    <w:rsid w:val="00F82362"/>
    <w:rsid w:val="01BB1666"/>
    <w:rsid w:val="085875FA"/>
    <w:rsid w:val="0E14342C"/>
    <w:rsid w:val="0EBD5BB1"/>
    <w:rsid w:val="0F5826DC"/>
    <w:rsid w:val="0FFB73B9"/>
    <w:rsid w:val="11BF6923"/>
    <w:rsid w:val="12AB2982"/>
    <w:rsid w:val="14C87163"/>
    <w:rsid w:val="157F27F6"/>
    <w:rsid w:val="15997A33"/>
    <w:rsid w:val="15E06B25"/>
    <w:rsid w:val="19C53C2B"/>
    <w:rsid w:val="1B642658"/>
    <w:rsid w:val="1C940F54"/>
    <w:rsid w:val="1C974D6F"/>
    <w:rsid w:val="1E0B78B8"/>
    <w:rsid w:val="22316629"/>
    <w:rsid w:val="23667273"/>
    <w:rsid w:val="238E5A22"/>
    <w:rsid w:val="23F602B5"/>
    <w:rsid w:val="24E04DA2"/>
    <w:rsid w:val="25C5629D"/>
    <w:rsid w:val="2BA45269"/>
    <w:rsid w:val="2D6D06C4"/>
    <w:rsid w:val="2EDC1346"/>
    <w:rsid w:val="31692BF1"/>
    <w:rsid w:val="33F62A44"/>
    <w:rsid w:val="34192013"/>
    <w:rsid w:val="341B5D8B"/>
    <w:rsid w:val="37997B6E"/>
    <w:rsid w:val="3ADC090E"/>
    <w:rsid w:val="3BDF3B42"/>
    <w:rsid w:val="3D235CB1"/>
    <w:rsid w:val="3D404C7B"/>
    <w:rsid w:val="3D5560CD"/>
    <w:rsid w:val="3F4E1F59"/>
    <w:rsid w:val="433D46D2"/>
    <w:rsid w:val="44EC5826"/>
    <w:rsid w:val="46943AF8"/>
    <w:rsid w:val="470D5875"/>
    <w:rsid w:val="49523BA5"/>
    <w:rsid w:val="4C714A84"/>
    <w:rsid w:val="4C8768D9"/>
    <w:rsid w:val="4CB160F4"/>
    <w:rsid w:val="4F0741DC"/>
    <w:rsid w:val="4FB311C4"/>
    <w:rsid w:val="52D579A7"/>
    <w:rsid w:val="56264462"/>
    <w:rsid w:val="56730E64"/>
    <w:rsid w:val="57411195"/>
    <w:rsid w:val="5D620269"/>
    <w:rsid w:val="5ECF20BF"/>
    <w:rsid w:val="604F75C0"/>
    <w:rsid w:val="609108B8"/>
    <w:rsid w:val="63253539"/>
    <w:rsid w:val="63BE6C61"/>
    <w:rsid w:val="65417746"/>
    <w:rsid w:val="66B070F1"/>
    <w:rsid w:val="6A5A3BD2"/>
    <w:rsid w:val="6B180435"/>
    <w:rsid w:val="6FD92FF0"/>
    <w:rsid w:val="713A4845"/>
    <w:rsid w:val="73D518CC"/>
    <w:rsid w:val="771157B8"/>
    <w:rsid w:val="7AD242EA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4">
    <w:name w:val="Normal Table"/>
    <w:unhideWhenUsed/>
    <w:qFormat/>
    <w:uiPriority w:val="99"/>
    <w:tblPr>
      <w:tblStyle w:val="4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脚 字符"/>
    <w:link w:val="2"/>
    <w:uiPriority w:val="99"/>
    <w:rPr>
      <w:rFonts w:ascii="Times New Roman" w:hAnsi="Times New Roman"/>
      <w:kern w:val="2"/>
      <w:sz w:val="18"/>
      <w:szCs w:val="18"/>
    </w:rPr>
  </w:style>
  <w:style w:type="character" w:customStyle="1" w:styleId="7">
    <w:name w:val="页眉 字符"/>
    <w:link w:val="3"/>
    <w:uiPriority w:val="99"/>
    <w:rPr>
      <w:rFonts w:ascii="Times New Roman" w:hAnsi="Times New Roman"/>
      <w:kern w:val="2"/>
      <w:sz w:val="18"/>
      <w:szCs w:val="18"/>
    </w:rPr>
  </w:style>
  <w:style w:type="paragraph" w:customStyle="1" w:styleId="8">
    <w:name w:val="paragraph"/>
    <w:basedOn w:val="1"/>
    <w:semiHidden/>
    <w:uiPriority w:val="0"/>
    <w:pPr>
      <w:widowControl/>
      <w:spacing w:before="100" w:beforeAutospacing="1" w:after="100" w:afterAutospacing="1"/>
      <w:jc w:val="left"/>
    </w:pPr>
    <w:rPr>
      <w:rFonts w:ascii="等线" w:hAnsi="等线" w:eastAsia="等线"/>
      <w:kern w:val="0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numbering" Target="numbering.xml"/><Relationship Id="rId15" Type="http://schemas.openxmlformats.org/officeDocument/2006/relationships/customXml" Target="../customXml/item1.xml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wmf"/><Relationship Id="rId11" Type="http://schemas.openxmlformats.org/officeDocument/2006/relationships/oleObject" Target="embeddings/oleObject1.bin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LZ</Company>
  <Pages>18</Pages>
  <Words>927</Words>
  <Characters>1493</Characters>
  <Lines>47</Lines>
  <Paragraphs>13</Paragraphs>
  <TotalTime>8</TotalTime>
  <ScaleCrop>false</ScaleCrop>
  <LinksUpToDate>false</LinksUpToDate>
  <CharactersWithSpaces>1729</CharactersWithSpaces>
  <Application>WPS Office_12.1.0.189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03T03:15:00Z</dcterms:created>
  <dc:creator>Apull</dc:creator>
  <cp:lastModifiedBy>丁少琦</cp:lastModifiedBy>
  <dcterms:modified xsi:type="dcterms:W3CDTF">2024-12-19T10:41:1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912</vt:lpwstr>
  </property>
  <property fmtid="{D5CDD505-2E9C-101B-9397-08002B2CF9AE}" pid="3" name="ICV">
    <vt:lpwstr>00E8123D2C5C40539FD1E99D4F792198_13</vt:lpwstr>
  </property>
</Properties>
</file>